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2E623C" w14:textId="77777777" w:rsidR="00652219" w:rsidRPr="003023E3" w:rsidRDefault="00652219" w:rsidP="006B4CED">
      <w:pPr>
        <w:tabs>
          <w:tab w:val="left" w:pos="2340"/>
        </w:tabs>
        <w:spacing w:after="360" w:line="240" w:lineRule="auto"/>
        <w:rPr>
          <w:b/>
          <w:color w:val="000099"/>
          <w:sz w:val="32"/>
        </w:rPr>
      </w:pPr>
      <w:r w:rsidRPr="00DE5EE9">
        <w:rPr>
          <w:b/>
          <w:i/>
          <w:color w:val="FF0000"/>
          <w:sz w:val="40"/>
        </w:rPr>
        <w:t>Solution</w:t>
      </w:r>
      <w:r w:rsidRPr="003023E3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3023E3">
        <w:rPr>
          <w:b/>
          <w:i/>
          <w:color w:val="000099"/>
          <w:sz w:val="28"/>
        </w:rPr>
        <w:t xml:space="preserve">Section </w:t>
      </w:r>
      <w:r w:rsidR="009E4B4C">
        <w:rPr>
          <w:b/>
          <w:color w:val="000099"/>
          <w:sz w:val="28"/>
        </w:rPr>
        <w:t>8</w:t>
      </w:r>
      <w:r w:rsidRPr="003023E3">
        <w:rPr>
          <w:b/>
          <w:color w:val="000099"/>
          <w:sz w:val="28"/>
        </w:rPr>
        <w:t xml:space="preserve">.1 </w:t>
      </w:r>
      <w:r w:rsidRPr="003023E3">
        <w:rPr>
          <w:b/>
          <w:color w:val="000099"/>
          <w:sz w:val="32"/>
        </w:rPr>
        <w:t>– Proving Identities</w:t>
      </w:r>
    </w:p>
    <w:p w14:paraId="757B4068" w14:textId="77777777" w:rsidR="00652219" w:rsidRPr="00BF15F7" w:rsidRDefault="00652219" w:rsidP="008B5CB8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BF15F7">
        <w:rPr>
          <w:b/>
          <w:i/>
          <w:sz w:val="28"/>
          <w:szCs w:val="26"/>
        </w:rPr>
        <w:t>Exercise</w:t>
      </w:r>
    </w:p>
    <w:p w14:paraId="1462C0DB" w14:textId="77777777" w:rsidR="00652219" w:rsidRDefault="00652219" w:rsidP="007F3E42">
      <w:pPr>
        <w:spacing w:line="240" w:lineRule="auto"/>
      </w:pPr>
      <w:r>
        <w:t xml:space="preserve">Prove the identity </w:t>
      </w:r>
      <w:r>
        <w:tab/>
      </w:r>
      <w:r w:rsidRPr="009F58D1">
        <w:rPr>
          <w:position w:val="-6"/>
        </w:rPr>
        <w:object w:dxaOrig="2460" w:dyaOrig="279" w14:anchorId="5D7813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4.4pt" o:ole="">
            <v:imagedata r:id="rId8" o:title=""/>
          </v:shape>
          <o:OLEObject Type="Embed" ProgID="Equation.3" ShapeID="_x0000_i1025" DrawAspect="Content" ObjectID="_1654406678" r:id="rId9"/>
        </w:object>
      </w:r>
    </w:p>
    <w:p w14:paraId="2B8D5AC4" w14:textId="77777777" w:rsidR="00652219" w:rsidRPr="007F01F9" w:rsidRDefault="00652219" w:rsidP="00E877D0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68DFD66F" w14:textId="77777777" w:rsidR="00652219" w:rsidRDefault="00652219" w:rsidP="00C00736">
      <w:pPr>
        <w:spacing w:line="240" w:lineRule="auto"/>
        <w:ind w:left="360"/>
      </w:pPr>
      <w:r w:rsidRPr="00F1276D">
        <w:object w:dxaOrig="3700" w:dyaOrig="560" w14:anchorId="627FF8CB">
          <v:shape id="_x0000_i1026" type="#_x0000_t75" style="width:185.4pt;height:27.6pt" o:ole="">
            <v:imagedata r:id="rId10" o:title=""/>
          </v:shape>
          <o:OLEObject Type="Embed" ProgID="Equation.3" ShapeID="_x0000_i1026" DrawAspect="Content" ObjectID="_1654406679" r:id="rId11"/>
        </w:object>
      </w:r>
    </w:p>
    <w:p w14:paraId="6E325A3B" w14:textId="77777777" w:rsidR="00652219" w:rsidRDefault="00652219" w:rsidP="00C00736">
      <w:pPr>
        <w:tabs>
          <w:tab w:val="left" w:pos="2070"/>
        </w:tabs>
        <w:ind w:left="540"/>
      </w:pPr>
      <w:r>
        <w:tab/>
      </w:r>
      <w:r w:rsidRPr="00F1276D">
        <w:object w:dxaOrig="1620" w:dyaOrig="639" w14:anchorId="6278757C">
          <v:shape id="_x0000_i1027" type="#_x0000_t75" style="width:81pt;height:32.4pt" o:ole="">
            <v:imagedata r:id="rId12" o:title=""/>
          </v:shape>
          <o:OLEObject Type="Embed" ProgID="Equation.3" ShapeID="_x0000_i1027" DrawAspect="Content" ObjectID="_1654406680" r:id="rId13"/>
        </w:object>
      </w:r>
    </w:p>
    <w:p w14:paraId="1CBC7795" w14:textId="77777777" w:rsidR="00652219" w:rsidRDefault="00652219" w:rsidP="00C00736">
      <w:pPr>
        <w:tabs>
          <w:tab w:val="left" w:pos="2070"/>
        </w:tabs>
        <w:ind w:left="540"/>
      </w:pPr>
      <w:r>
        <w:tab/>
      </w:r>
      <w:r w:rsidR="007F3E42" w:rsidRPr="007F3E42">
        <w:rPr>
          <w:position w:val="-20"/>
        </w:rPr>
        <w:object w:dxaOrig="2060" w:dyaOrig="620" w14:anchorId="42400BE9">
          <v:shape id="_x0000_i1028" type="#_x0000_t75" style="width:102.6pt;height:31.2pt" o:ole="">
            <v:imagedata r:id="rId14" o:title=""/>
          </v:shape>
          <o:OLEObject Type="Embed" ProgID="Equation.DSMT4" ShapeID="_x0000_i1028" DrawAspect="Content" ObjectID="_1654406681" r:id="rId15"/>
        </w:object>
      </w:r>
    </w:p>
    <w:p w14:paraId="05444335" w14:textId="77777777" w:rsidR="00652219" w:rsidRDefault="00652219" w:rsidP="00C00736">
      <w:pPr>
        <w:tabs>
          <w:tab w:val="left" w:pos="2070"/>
        </w:tabs>
        <w:ind w:left="540"/>
      </w:pPr>
      <w:r>
        <w:tab/>
      </w:r>
      <w:r w:rsidRPr="00F1276D">
        <w:object w:dxaOrig="1820" w:dyaOrig="639" w14:anchorId="2E15B8C5">
          <v:shape id="_x0000_i1029" type="#_x0000_t75" style="width:90.6pt;height:32.4pt" o:ole="">
            <v:imagedata r:id="rId16" o:title=""/>
          </v:shape>
          <o:OLEObject Type="Embed" ProgID="Equation.3" ShapeID="_x0000_i1029" DrawAspect="Content" ObjectID="_1654406682" r:id="rId17"/>
        </w:object>
      </w:r>
    </w:p>
    <w:p w14:paraId="26D304F3" w14:textId="77777777" w:rsidR="00652219" w:rsidRDefault="00652219" w:rsidP="00C00736">
      <w:pPr>
        <w:tabs>
          <w:tab w:val="left" w:pos="2070"/>
        </w:tabs>
        <w:spacing w:line="240" w:lineRule="auto"/>
        <w:ind w:left="540"/>
      </w:pPr>
      <w:r>
        <w:tab/>
      </w:r>
      <w:r w:rsidRPr="00F1276D">
        <w:object w:dxaOrig="1780" w:dyaOrig="639" w14:anchorId="125E3037">
          <v:shape id="_x0000_i1030" type="#_x0000_t75" style="width:89.4pt;height:32.4pt" o:ole="">
            <v:imagedata r:id="rId18" o:title=""/>
          </v:shape>
          <o:OLEObject Type="Embed" ProgID="Equation.3" ShapeID="_x0000_i1030" DrawAspect="Content" ObjectID="_1654406683" r:id="rId19"/>
        </w:object>
      </w:r>
    </w:p>
    <w:p w14:paraId="087196B4" w14:textId="77777777" w:rsidR="00652219" w:rsidRDefault="00652219" w:rsidP="00C00736">
      <w:pPr>
        <w:tabs>
          <w:tab w:val="left" w:pos="2070"/>
        </w:tabs>
        <w:ind w:left="540"/>
      </w:pPr>
      <w:r>
        <w:tab/>
      </w:r>
      <w:r w:rsidRPr="00F1276D">
        <w:object w:dxaOrig="760" w:dyaOrig="560" w14:anchorId="426C6EDE">
          <v:shape id="_x0000_i1031" type="#_x0000_t75" style="width:38.4pt;height:27.6pt" o:ole="">
            <v:imagedata r:id="rId20" o:title=""/>
          </v:shape>
          <o:OLEObject Type="Embed" ProgID="Equation.3" ShapeID="_x0000_i1031" DrawAspect="Content" ObjectID="_1654406684" r:id="rId21"/>
        </w:object>
      </w:r>
    </w:p>
    <w:p w14:paraId="08AF2241" w14:textId="77777777" w:rsidR="00652219" w:rsidRDefault="00652219" w:rsidP="00B76941">
      <w:pPr>
        <w:tabs>
          <w:tab w:val="left" w:pos="2070"/>
          <w:tab w:val="left" w:pos="3240"/>
        </w:tabs>
        <w:ind w:left="540"/>
      </w:pPr>
      <w:r>
        <w:tab/>
      </w:r>
      <w:r w:rsidR="00C00736" w:rsidRPr="00BF15F7">
        <w:rPr>
          <w:position w:val="-10"/>
        </w:rPr>
        <w:object w:dxaOrig="880" w:dyaOrig="340" w14:anchorId="54E62007">
          <v:shape id="_x0000_i1032" type="#_x0000_t75" style="width:44.4pt;height:17.4pt" o:ole="">
            <v:imagedata r:id="rId22" o:title=""/>
          </v:shape>
          <o:OLEObject Type="Embed" ProgID="Equation.DSMT4" ShapeID="_x0000_i1032" DrawAspect="Content" ObjectID="_1654406685" r:id="rId23"/>
        </w:object>
      </w:r>
      <w:r w:rsidR="00B76941">
        <w:tab/>
      </w:r>
      <w:r w:rsidR="00B76941" w:rsidRPr="00B76941">
        <w:rPr>
          <w:rFonts w:ascii="Cambria Math" w:hAnsi="Cambria Math"/>
          <w:b/>
          <w:i/>
          <w:color w:val="0000CC"/>
          <w:sz w:val="28"/>
        </w:rPr>
        <w:t>√</w:t>
      </w:r>
    </w:p>
    <w:p w14:paraId="41C1C731" w14:textId="77777777" w:rsidR="00652219" w:rsidRDefault="00652219" w:rsidP="00E877D0"/>
    <w:p w14:paraId="420389C1" w14:textId="77777777" w:rsidR="00652219" w:rsidRDefault="00652219" w:rsidP="00E877D0"/>
    <w:p w14:paraId="1CC87A9F" w14:textId="77777777" w:rsidR="00652219" w:rsidRPr="00BF15F7" w:rsidRDefault="00652219" w:rsidP="008B5CB8">
      <w:pPr>
        <w:tabs>
          <w:tab w:val="left" w:pos="360"/>
        </w:tabs>
        <w:spacing w:line="240" w:lineRule="auto"/>
        <w:rPr>
          <w:b/>
          <w:i/>
          <w:sz w:val="28"/>
          <w:szCs w:val="26"/>
        </w:rPr>
      </w:pPr>
      <w:r w:rsidRPr="00BF15F7">
        <w:rPr>
          <w:b/>
          <w:i/>
          <w:sz w:val="28"/>
          <w:szCs w:val="26"/>
        </w:rPr>
        <w:t>Exercise</w:t>
      </w:r>
    </w:p>
    <w:p w14:paraId="5214E081" w14:textId="77777777" w:rsidR="00652219" w:rsidRDefault="00652219" w:rsidP="008B5CB8">
      <w:pPr>
        <w:spacing w:line="240" w:lineRule="auto"/>
      </w:pPr>
      <w:r>
        <w:t xml:space="preserve">Prove the identity </w:t>
      </w:r>
      <w:r>
        <w:tab/>
      </w:r>
      <w:r w:rsidRPr="008D1631">
        <w:rPr>
          <w:position w:val="-22"/>
        </w:rPr>
        <w:object w:dxaOrig="2640" w:dyaOrig="639" w14:anchorId="1B677D2B">
          <v:shape id="_x0000_i1033" type="#_x0000_t75" style="width:132pt;height:32.4pt" o:ole="">
            <v:imagedata r:id="rId24" o:title=""/>
          </v:shape>
          <o:OLEObject Type="Embed" ProgID="Equation.3" ShapeID="_x0000_i1033" DrawAspect="Content" ObjectID="_1654406686" r:id="rId25"/>
        </w:object>
      </w:r>
    </w:p>
    <w:p w14:paraId="05F59E4B" w14:textId="77777777" w:rsidR="00652219" w:rsidRPr="007F01F9" w:rsidRDefault="00652219" w:rsidP="00E877D0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AC6462A" w14:textId="77777777" w:rsidR="00652219" w:rsidRDefault="00B76941" w:rsidP="00E877D0">
      <w:pPr>
        <w:tabs>
          <w:tab w:val="left" w:pos="2250"/>
        </w:tabs>
        <w:ind w:left="360"/>
      </w:pPr>
      <w:r w:rsidRPr="00805CCC">
        <w:rPr>
          <w:position w:val="-20"/>
        </w:rPr>
        <w:object w:dxaOrig="3660" w:dyaOrig="520" w14:anchorId="6C399F2E">
          <v:shape id="_x0000_i1034" type="#_x0000_t75" style="width:183pt;height:26.4pt" o:ole="">
            <v:imagedata r:id="rId26" o:title=""/>
          </v:shape>
          <o:OLEObject Type="Embed" ProgID="Equation.DSMT4" ShapeID="_x0000_i1034" DrawAspect="Content" ObjectID="_1654406687" r:id="rId27"/>
        </w:object>
      </w:r>
    </w:p>
    <w:p w14:paraId="637E8575" w14:textId="77777777" w:rsidR="00652219" w:rsidRDefault="00652219" w:rsidP="00E877D0">
      <w:pPr>
        <w:tabs>
          <w:tab w:val="left" w:pos="2070"/>
        </w:tabs>
        <w:ind w:left="540"/>
      </w:pPr>
      <w:r>
        <w:tab/>
      </w:r>
      <w:r w:rsidRPr="00E87A69">
        <w:object w:dxaOrig="1440" w:dyaOrig="560" w14:anchorId="799C8944">
          <v:shape id="_x0000_i1035" type="#_x0000_t75" style="width:1in;height:27.6pt" o:ole="">
            <v:imagedata r:id="rId28" o:title=""/>
          </v:shape>
          <o:OLEObject Type="Embed" ProgID="Equation.3" ShapeID="_x0000_i1035" DrawAspect="Content" ObjectID="_1654406688" r:id="rId29"/>
        </w:object>
      </w:r>
    </w:p>
    <w:p w14:paraId="07D2CF4C" w14:textId="77777777" w:rsidR="00652219" w:rsidRDefault="00652219" w:rsidP="00E877D0">
      <w:pPr>
        <w:tabs>
          <w:tab w:val="left" w:pos="2070"/>
        </w:tabs>
        <w:spacing w:line="360" w:lineRule="auto"/>
        <w:ind w:left="540"/>
      </w:pPr>
      <w:r>
        <w:tab/>
      </w:r>
      <w:r w:rsidRPr="00E87A69">
        <w:object w:dxaOrig="1219" w:dyaOrig="639" w14:anchorId="054AE2BA">
          <v:shape id="_x0000_i1036" type="#_x0000_t75" style="width:60.6pt;height:32.4pt" o:ole="">
            <v:imagedata r:id="rId30" o:title=""/>
          </v:shape>
          <o:OLEObject Type="Embed" ProgID="Equation.3" ShapeID="_x0000_i1036" DrawAspect="Content" ObjectID="_1654406689" r:id="rId31"/>
        </w:object>
      </w:r>
    </w:p>
    <w:p w14:paraId="3D673867" w14:textId="77777777" w:rsidR="00652219" w:rsidRDefault="00652219" w:rsidP="00E877D0">
      <w:pPr>
        <w:tabs>
          <w:tab w:val="left" w:pos="2070"/>
          <w:tab w:val="left" w:pos="3600"/>
        </w:tabs>
        <w:spacing w:line="240" w:lineRule="auto"/>
        <w:ind w:left="540"/>
      </w:pPr>
      <w:r>
        <w:tab/>
      </w:r>
      <w:r w:rsidR="00B76941" w:rsidRPr="007F3E42">
        <w:rPr>
          <w:position w:val="-26"/>
        </w:rPr>
        <w:object w:dxaOrig="1060" w:dyaOrig="680" w14:anchorId="24E8B823">
          <v:shape id="_x0000_i1037" type="#_x0000_t75" style="width:53.4pt;height:34.8pt" o:ole="">
            <v:imagedata r:id="rId32" o:title=""/>
          </v:shape>
          <o:OLEObject Type="Embed" ProgID="Equation.DSMT4" ShapeID="_x0000_i1037" DrawAspect="Content" ObjectID="_1654406690" r:id="rId33"/>
        </w:object>
      </w:r>
      <w:r w:rsidR="00B76941">
        <w:tab/>
      </w:r>
      <w:r w:rsidR="00B76941" w:rsidRPr="00B76941">
        <w:rPr>
          <w:rFonts w:ascii="Cambria Math" w:hAnsi="Cambria Math"/>
          <w:b/>
          <w:i/>
          <w:color w:val="0000CC"/>
          <w:sz w:val="28"/>
        </w:rPr>
        <w:t>√</w:t>
      </w:r>
    </w:p>
    <w:p w14:paraId="3BEB9E2F" w14:textId="77777777" w:rsidR="00652219" w:rsidRDefault="00652219" w:rsidP="00E877D0"/>
    <w:p w14:paraId="592057F3" w14:textId="77777777" w:rsidR="008B5CB8" w:rsidRDefault="008B5CB8" w:rsidP="00E877D0"/>
    <w:p w14:paraId="48DAEE2D" w14:textId="77777777" w:rsidR="00652219" w:rsidRPr="00BF15F7" w:rsidRDefault="00652219" w:rsidP="008B5CB8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BF15F7">
        <w:rPr>
          <w:b/>
          <w:i/>
          <w:sz w:val="28"/>
          <w:szCs w:val="26"/>
        </w:rPr>
        <w:t>Exercise</w:t>
      </w:r>
    </w:p>
    <w:p w14:paraId="11F01994" w14:textId="77777777" w:rsidR="00652219" w:rsidRDefault="00652219" w:rsidP="007F3E42">
      <w:pPr>
        <w:tabs>
          <w:tab w:val="left" w:pos="360"/>
        </w:tabs>
        <w:spacing w:line="240" w:lineRule="auto"/>
      </w:pPr>
      <w:r>
        <w:t xml:space="preserve">Prove the identity  </w:t>
      </w:r>
      <w:r w:rsidRPr="003A3AF5">
        <w:rPr>
          <w:position w:val="-22"/>
        </w:rPr>
        <w:object w:dxaOrig="1420" w:dyaOrig="560" w14:anchorId="0EECE3E5">
          <v:shape id="_x0000_i1038" type="#_x0000_t75" style="width:71.4pt;height:27.6pt" o:ole="">
            <v:imagedata r:id="rId34" o:title=""/>
          </v:shape>
          <o:OLEObject Type="Embed" ProgID="Equation.3" ShapeID="_x0000_i1038" DrawAspect="Content" ObjectID="_1654406691" r:id="rId35"/>
        </w:object>
      </w:r>
    </w:p>
    <w:p w14:paraId="43120574" w14:textId="77777777" w:rsidR="00652219" w:rsidRPr="007F01F9" w:rsidRDefault="00652219" w:rsidP="008B5CB8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567FFF2" w14:textId="77777777" w:rsidR="00652219" w:rsidRDefault="00652219" w:rsidP="00652219">
      <w:pPr>
        <w:tabs>
          <w:tab w:val="left" w:pos="360"/>
        </w:tabs>
      </w:pPr>
      <w:r>
        <w:tab/>
      </w:r>
      <w:r w:rsidRPr="003A3AF5">
        <w:rPr>
          <w:position w:val="-22"/>
        </w:rPr>
        <w:object w:dxaOrig="2840" w:dyaOrig="560" w14:anchorId="30EF7F1D">
          <v:shape id="_x0000_i1039" type="#_x0000_t75" style="width:141.6pt;height:27.6pt" o:ole="">
            <v:imagedata r:id="rId36" o:title=""/>
          </v:shape>
          <o:OLEObject Type="Embed" ProgID="Equation.3" ShapeID="_x0000_i1039" DrawAspect="Content" ObjectID="_1654406692" r:id="rId37"/>
        </w:object>
      </w:r>
    </w:p>
    <w:p w14:paraId="21D2A15C" w14:textId="77777777" w:rsidR="00652219" w:rsidRDefault="00652219" w:rsidP="00E877D0">
      <w:pPr>
        <w:tabs>
          <w:tab w:val="left" w:pos="1440"/>
        </w:tabs>
        <w:spacing w:line="360" w:lineRule="auto"/>
      </w:pPr>
      <w:r>
        <w:lastRenderedPageBreak/>
        <w:tab/>
      </w:r>
      <w:r w:rsidRPr="003A3AF5">
        <w:rPr>
          <w:position w:val="-22"/>
        </w:rPr>
        <w:object w:dxaOrig="1820" w:dyaOrig="560" w14:anchorId="6EEC5AD7">
          <v:shape id="_x0000_i1040" type="#_x0000_t75" style="width:90.6pt;height:27.6pt" o:ole="">
            <v:imagedata r:id="rId38" o:title=""/>
          </v:shape>
          <o:OLEObject Type="Embed" ProgID="Equation.3" ShapeID="_x0000_i1040" DrawAspect="Content" ObjectID="_1654406693" r:id="rId39"/>
        </w:object>
      </w:r>
    </w:p>
    <w:p w14:paraId="288513F9" w14:textId="77777777" w:rsidR="00652219" w:rsidRDefault="00652219" w:rsidP="001A6A29">
      <w:pPr>
        <w:tabs>
          <w:tab w:val="left" w:pos="1440"/>
        </w:tabs>
        <w:spacing w:line="240" w:lineRule="auto"/>
        <w:rPr>
          <w:rFonts w:ascii="Cambria Math" w:hAnsi="Cambria Math"/>
          <w:b/>
          <w:i/>
          <w:color w:val="0000CC"/>
          <w:sz w:val="28"/>
        </w:rPr>
      </w:pPr>
      <w:r>
        <w:tab/>
      </w:r>
      <w:r w:rsidR="00B76941" w:rsidRPr="007F3E42">
        <w:rPr>
          <w:position w:val="-10"/>
        </w:rPr>
        <w:object w:dxaOrig="480" w:dyaOrig="340" w14:anchorId="7C65EC1A">
          <v:shape id="_x0000_i1041" type="#_x0000_t75" style="width:24pt;height:16.8pt" o:ole="">
            <v:imagedata r:id="rId40" o:title=""/>
          </v:shape>
          <o:OLEObject Type="Embed" ProgID="Equation.DSMT4" ShapeID="_x0000_i1041" DrawAspect="Content" ObjectID="_1654406694" r:id="rId41"/>
        </w:object>
      </w:r>
      <w:r w:rsidR="00B76941">
        <w:tab/>
      </w:r>
      <w:r w:rsidR="00B76941" w:rsidRPr="00B76941">
        <w:rPr>
          <w:rFonts w:ascii="Cambria Math" w:hAnsi="Cambria Math"/>
          <w:b/>
          <w:i/>
          <w:color w:val="0000CC"/>
          <w:sz w:val="28"/>
        </w:rPr>
        <w:t>√</w:t>
      </w:r>
    </w:p>
    <w:p w14:paraId="145C1139" w14:textId="77777777" w:rsidR="00E877D0" w:rsidRDefault="00E877D0" w:rsidP="001A6A29"/>
    <w:p w14:paraId="2B0D826A" w14:textId="77777777" w:rsidR="00E877D0" w:rsidRDefault="00E877D0" w:rsidP="001A6A29"/>
    <w:p w14:paraId="4050D3A8" w14:textId="77777777" w:rsidR="00652219" w:rsidRPr="007F3E42" w:rsidRDefault="00652219" w:rsidP="006702FA">
      <w:pPr>
        <w:tabs>
          <w:tab w:val="left" w:pos="360"/>
        </w:tabs>
        <w:rPr>
          <w:b/>
          <w:i/>
          <w:sz w:val="28"/>
          <w:szCs w:val="26"/>
        </w:rPr>
      </w:pPr>
      <w:r w:rsidRPr="007F3E42">
        <w:rPr>
          <w:b/>
          <w:i/>
          <w:sz w:val="28"/>
          <w:szCs w:val="26"/>
        </w:rPr>
        <w:t>Exercise</w:t>
      </w:r>
    </w:p>
    <w:p w14:paraId="77D4A1E1" w14:textId="77777777" w:rsidR="00652219" w:rsidRDefault="00652219" w:rsidP="006702FA">
      <w:pPr>
        <w:tabs>
          <w:tab w:val="left" w:pos="360"/>
        </w:tabs>
      </w:pPr>
      <w:r>
        <w:t xml:space="preserve">Prove the identity </w:t>
      </w:r>
      <w:r w:rsidRPr="00B27781">
        <w:rPr>
          <w:position w:val="-14"/>
        </w:rPr>
        <w:object w:dxaOrig="3180" w:dyaOrig="480" w14:anchorId="6D1FA757">
          <v:shape id="_x0000_i1042" type="#_x0000_t75" style="width:159.6pt;height:24pt" o:ole="">
            <v:imagedata r:id="rId42" o:title=""/>
          </v:shape>
          <o:OLEObject Type="Embed" ProgID="Equation.DSMT4" ShapeID="_x0000_i1042" DrawAspect="Content" ObjectID="_1654406695" r:id="rId43"/>
        </w:object>
      </w:r>
    </w:p>
    <w:p w14:paraId="33532A60" w14:textId="77777777" w:rsidR="00652219" w:rsidRPr="007F01F9" w:rsidRDefault="00652219" w:rsidP="001A6A29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188D859C" w14:textId="77777777" w:rsidR="00652219" w:rsidRDefault="00652219" w:rsidP="00E877D0">
      <w:pPr>
        <w:tabs>
          <w:tab w:val="left" w:pos="360"/>
        </w:tabs>
        <w:spacing w:line="360" w:lineRule="auto"/>
      </w:pPr>
      <w:r>
        <w:tab/>
      </w:r>
      <w:r w:rsidRPr="00B27781">
        <w:rPr>
          <w:position w:val="-14"/>
        </w:rPr>
        <w:object w:dxaOrig="4540" w:dyaOrig="480" w14:anchorId="7263A538">
          <v:shape id="_x0000_i1043" type="#_x0000_t75" style="width:227.4pt;height:24pt" o:ole="">
            <v:imagedata r:id="rId44" o:title=""/>
          </v:shape>
          <o:OLEObject Type="Embed" ProgID="Equation.DSMT4" ShapeID="_x0000_i1043" DrawAspect="Content" ObjectID="_1654406696" r:id="rId45"/>
        </w:object>
      </w:r>
    </w:p>
    <w:p w14:paraId="084B7842" w14:textId="77777777" w:rsidR="00652219" w:rsidRDefault="00652219" w:rsidP="001A6A29">
      <w:pPr>
        <w:tabs>
          <w:tab w:val="left" w:pos="1890"/>
          <w:tab w:val="left" w:pos="3960"/>
        </w:tabs>
        <w:spacing w:line="240" w:lineRule="auto"/>
      </w:pPr>
      <w:r>
        <w:tab/>
      </w:r>
      <w:r w:rsidR="00E877D0" w:rsidRPr="00E877D0">
        <w:rPr>
          <w:position w:val="-10"/>
        </w:rPr>
        <w:object w:dxaOrig="1800" w:dyaOrig="340" w14:anchorId="73C655D8">
          <v:shape id="_x0000_i1044" type="#_x0000_t75" style="width:90pt;height:17.4pt" o:ole="">
            <v:imagedata r:id="rId46" o:title=""/>
          </v:shape>
          <o:OLEObject Type="Embed" ProgID="Equation.DSMT4" ShapeID="_x0000_i1044" DrawAspect="Content" ObjectID="_1654406697" r:id="rId47"/>
        </w:object>
      </w:r>
      <w:r w:rsidR="00E877D0">
        <w:tab/>
      </w:r>
      <w:r w:rsidR="00E877D0" w:rsidRPr="00B76941">
        <w:rPr>
          <w:rFonts w:ascii="Cambria Math" w:hAnsi="Cambria Math"/>
          <w:b/>
          <w:i/>
          <w:color w:val="0000CC"/>
          <w:sz w:val="28"/>
        </w:rPr>
        <w:t>√</w:t>
      </w:r>
    </w:p>
    <w:p w14:paraId="5251337F" w14:textId="77777777" w:rsidR="00652219" w:rsidRDefault="00652219" w:rsidP="001A6A29"/>
    <w:p w14:paraId="10317FD5" w14:textId="77777777" w:rsidR="00652219" w:rsidRDefault="00652219" w:rsidP="001A6A29"/>
    <w:p w14:paraId="5601C90C" w14:textId="77777777" w:rsidR="00652219" w:rsidRPr="007F3E42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7F3E42">
        <w:rPr>
          <w:b/>
          <w:i/>
          <w:sz w:val="28"/>
          <w:szCs w:val="26"/>
        </w:rPr>
        <w:t>Exercise</w:t>
      </w:r>
    </w:p>
    <w:p w14:paraId="1D8AB3D1" w14:textId="77777777" w:rsidR="00652219" w:rsidRDefault="00652219" w:rsidP="00652219">
      <w:pPr>
        <w:tabs>
          <w:tab w:val="left" w:pos="1980"/>
        </w:tabs>
        <w:spacing w:after="80" w:line="240" w:lineRule="auto"/>
      </w:pPr>
      <w:r>
        <w:t xml:space="preserve">Prove the identity </w:t>
      </w:r>
      <w:r>
        <w:tab/>
      </w:r>
      <w:r w:rsidRPr="002D2A43">
        <w:rPr>
          <w:position w:val="-10"/>
        </w:rPr>
        <w:object w:dxaOrig="3300" w:dyaOrig="320" w14:anchorId="1AD82D17">
          <v:shape id="_x0000_i1045" type="#_x0000_t75" style="width:165.6pt;height:15.6pt" o:ole="">
            <v:imagedata r:id="rId48" o:title=""/>
          </v:shape>
          <o:OLEObject Type="Embed" ProgID="Equation.3" ShapeID="_x0000_i1045" DrawAspect="Content" ObjectID="_1654406698" r:id="rId49"/>
        </w:object>
      </w:r>
    </w:p>
    <w:p w14:paraId="6D212653" w14:textId="77777777" w:rsidR="00652219" w:rsidRPr="007F01F9" w:rsidRDefault="00652219" w:rsidP="00626BE7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BC83058" w14:textId="77777777" w:rsidR="00652219" w:rsidRDefault="00652219" w:rsidP="00E877D0">
      <w:pPr>
        <w:ind w:left="360"/>
      </w:pPr>
      <w:r w:rsidRPr="002D2A43">
        <w:rPr>
          <w:position w:val="-20"/>
        </w:rPr>
        <w:object w:dxaOrig="3860" w:dyaOrig="520" w14:anchorId="72469B4D">
          <v:shape id="_x0000_i1046" type="#_x0000_t75" style="width:192.6pt;height:26.4pt" o:ole="">
            <v:imagedata r:id="rId50" o:title=""/>
          </v:shape>
          <o:OLEObject Type="Embed" ProgID="Equation.3" ShapeID="_x0000_i1046" DrawAspect="Content" ObjectID="_1654406699" r:id="rId51"/>
        </w:object>
      </w:r>
    </w:p>
    <w:p w14:paraId="39F372EA" w14:textId="77777777" w:rsidR="00652219" w:rsidRDefault="00652219" w:rsidP="00E877D0">
      <w:pPr>
        <w:tabs>
          <w:tab w:val="left" w:pos="2250"/>
        </w:tabs>
      </w:pPr>
      <w:r>
        <w:tab/>
      </w:r>
      <w:r w:rsidRPr="005D1F04">
        <w:rPr>
          <w:position w:val="-22"/>
        </w:rPr>
        <w:object w:dxaOrig="2500" w:dyaOrig="560" w14:anchorId="19C0D1E9">
          <v:shape id="_x0000_i1047" type="#_x0000_t75" style="width:125.4pt;height:27.6pt" o:ole="">
            <v:imagedata r:id="rId52" o:title=""/>
          </v:shape>
          <o:OLEObject Type="Embed" ProgID="Equation.3" ShapeID="_x0000_i1047" DrawAspect="Content" ObjectID="_1654406700" r:id="rId53"/>
        </w:object>
      </w:r>
    </w:p>
    <w:p w14:paraId="4B8C57C5" w14:textId="77777777" w:rsidR="00652219" w:rsidRDefault="00652219" w:rsidP="00E877D0">
      <w:pPr>
        <w:tabs>
          <w:tab w:val="left" w:pos="2250"/>
        </w:tabs>
      </w:pPr>
      <w:r>
        <w:tab/>
      </w:r>
      <w:r w:rsidRPr="005D1F04">
        <w:rPr>
          <w:position w:val="-22"/>
        </w:rPr>
        <w:object w:dxaOrig="1500" w:dyaOrig="560" w14:anchorId="154191B8">
          <v:shape id="_x0000_i1048" type="#_x0000_t75" style="width:75pt;height:27.6pt" o:ole="">
            <v:imagedata r:id="rId54" o:title=""/>
          </v:shape>
          <o:OLEObject Type="Embed" ProgID="Equation.3" ShapeID="_x0000_i1048" DrawAspect="Content" ObjectID="_1654406701" r:id="rId55"/>
        </w:object>
      </w:r>
    </w:p>
    <w:p w14:paraId="620FF575" w14:textId="77777777" w:rsidR="00652219" w:rsidRPr="007F3E42" w:rsidRDefault="00652219" w:rsidP="00626BE7">
      <w:pPr>
        <w:tabs>
          <w:tab w:val="left" w:pos="2250"/>
        </w:tabs>
        <w:spacing w:line="240" w:lineRule="auto"/>
      </w:pPr>
      <w:r>
        <w:tab/>
      </w:r>
      <w:r w:rsidR="00AD401E" w:rsidRPr="007F3E42">
        <w:rPr>
          <w:position w:val="-10"/>
        </w:rPr>
        <w:object w:dxaOrig="1579" w:dyaOrig="340" w14:anchorId="0F7FEA8E">
          <v:shape id="_x0000_i1049" type="#_x0000_t75" style="width:78.6pt;height:17.4pt" o:ole="">
            <v:imagedata r:id="rId56" o:title=""/>
          </v:shape>
          <o:OLEObject Type="Embed" ProgID="Equation.DSMT4" ShapeID="_x0000_i1049" DrawAspect="Content" ObjectID="_1654406702" r:id="rId57"/>
        </w:object>
      </w:r>
      <w:r w:rsidR="007F3E42">
        <w:t xml:space="preserve">   </w:t>
      </w:r>
      <w:r w:rsidR="007F3E42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7F3E42" w:rsidRPr="007F3E42">
        <w:rPr>
          <w:rFonts w:cs="Times New Roman"/>
          <w:b/>
          <w:i/>
          <w:color w:val="0000CC"/>
          <w:sz w:val="28"/>
        </w:rPr>
        <w:t xml:space="preserve"> </w:t>
      </w:r>
    </w:p>
    <w:p w14:paraId="194881FE" w14:textId="77777777" w:rsidR="00652219" w:rsidRDefault="00652219" w:rsidP="00E877D0"/>
    <w:p w14:paraId="0DAFA3C0" w14:textId="77777777" w:rsidR="00652219" w:rsidRDefault="00652219" w:rsidP="00E877D0"/>
    <w:p w14:paraId="2629B240" w14:textId="77777777" w:rsidR="00652219" w:rsidRPr="007F3E42" w:rsidRDefault="00652219" w:rsidP="00652219">
      <w:pPr>
        <w:spacing w:after="120" w:line="240" w:lineRule="auto"/>
        <w:rPr>
          <w:b/>
          <w:i/>
          <w:sz w:val="28"/>
          <w:szCs w:val="26"/>
        </w:rPr>
      </w:pPr>
      <w:r w:rsidRPr="007F3E42">
        <w:rPr>
          <w:b/>
          <w:i/>
          <w:sz w:val="28"/>
          <w:szCs w:val="26"/>
        </w:rPr>
        <w:t>Exercise</w:t>
      </w:r>
    </w:p>
    <w:p w14:paraId="28A80F41" w14:textId="77777777" w:rsidR="00652219" w:rsidRDefault="00652219" w:rsidP="0027461D">
      <w:pPr>
        <w:tabs>
          <w:tab w:val="left" w:pos="1890"/>
        </w:tabs>
      </w:pPr>
      <w:r>
        <w:t>Prove the identity</w:t>
      </w:r>
      <w:r>
        <w:tab/>
      </w:r>
      <w:r w:rsidRPr="0015799F">
        <w:rPr>
          <w:position w:val="-10"/>
        </w:rPr>
        <w:object w:dxaOrig="3280" w:dyaOrig="340" w14:anchorId="39561198">
          <v:shape id="_x0000_i1050" type="#_x0000_t75" style="width:164.4pt;height:17.4pt" o:ole="">
            <v:imagedata r:id="rId58" o:title=""/>
          </v:shape>
          <o:OLEObject Type="Embed" ProgID="Equation.3" ShapeID="_x0000_i1050" DrawAspect="Content" ObjectID="_1654406703" r:id="rId59"/>
        </w:object>
      </w:r>
    </w:p>
    <w:p w14:paraId="525DE776" w14:textId="77777777" w:rsidR="00652219" w:rsidRPr="007F01F9" w:rsidRDefault="00652219" w:rsidP="00626BE7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7857234" w14:textId="77777777" w:rsidR="00652219" w:rsidRDefault="00652219" w:rsidP="00E877D0">
      <w:pPr>
        <w:tabs>
          <w:tab w:val="left" w:pos="360"/>
        </w:tabs>
        <w:spacing w:line="360" w:lineRule="auto"/>
      </w:pPr>
      <w:r>
        <w:tab/>
      </w:r>
      <w:r w:rsidRPr="0015799F">
        <w:rPr>
          <w:position w:val="-22"/>
        </w:rPr>
        <w:object w:dxaOrig="4400" w:dyaOrig="560" w14:anchorId="35EDBD0D">
          <v:shape id="_x0000_i1051" type="#_x0000_t75" style="width:219.6pt;height:27.6pt" o:ole="">
            <v:imagedata r:id="rId60" o:title=""/>
          </v:shape>
          <o:OLEObject Type="Embed" ProgID="Equation.3" ShapeID="_x0000_i1051" DrawAspect="Content" ObjectID="_1654406704" r:id="rId61"/>
        </w:object>
      </w:r>
    </w:p>
    <w:p w14:paraId="557B3B03" w14:textId="77777777" w:rsidR="00652219" w:rsidRDefault="00652219" w:rsidP="00626BE7">
      <w:pPr>
        <w:tabs>
          <w:tab w:val="left" w:pos="360"/>
          <w:tab w:val="left" w:pos="2250"/>
        </w:tabs>
        <w:spacing w:line="240" w:lineRule="auto"/>
      </w:pPr>
      <w:r>
        <w:tab/>
      </w:r>
      <w:r>
        <w:tab/>
      </w:r>
      <w:r w:rsidR="00AD401E" w:rsidRPr="007F3E42">
        <w:rPr>
          <w:position w:val="-10"/>
        </w:rPr>
        <w:object w:dxaOrig="1520" w:dyaOrig="340" w14:anchorId="7C7A647A">
          <v:shape id="_x0000_i1052" type="#_x0000_t75" style="width:76.8pt;height:17.4pt" o:ole="">
            <v:imagedata r:id="rId62" o:title=""/>
          </v:shape>
          <o:OLEObject Type="Embed" ProgID="Equation.DSMT4" ShapeID="_x0000_i1052" DrawAspect="Content" ObjectID="_1654406705" r:id="rId63"/>
        </w:object>
      </w:r>
      <w:r w:rsidR="007F3E42">
        <w:t xml:space="preserve">    </w:t>
      </w:r>
      <w:r w:rsidR="007F3E42" w:rsidRPr="007F3E42">
        <w:rPr>
          <w:rFonts w:cs="Times New Roman"/>
          <w:b/>
          <w:i/>
          <w:color w:val="0000CC"/>
          <w:sz w:val="28"/>
        </w:rPr>
        <w:sym w:font="Symbol" w:char="F0D6"/>
      </w:r>
    </w:p>
    <w:p w14:paraId="7393C152" w14:textId="77777777" w:rsidR="00652219" w:rsidRDefault="00652219" w:rsidP="00652219">
      <w:pPr>
        <w:tabs>
          <w:tab w:val="left" w:pos="360"/>
        </w:tabs>
      </w:pPr>
    </w:p>
    <w:p w14:paraId="066C61D3" w14:textId="77777777" w:rsidR="007F3E42" w:rsidRDefault="007F3E42" w:rsidP="00652219">
      <w:pPr>
        <w:tabs>
          <w:tab w:val="left" w:pos="360"/>
        </w:tabs>
      </w:pPr>
    </w:p>
    <w:p w14:paraId="06F19906" w14:textId="77777777" w:rsidR="00652219" w:rsidRPr="007F3E42" w:rsidRDefault="00652219" w:rsidP="001A6A29">
      <w:pPr>
        <w:rPr>
          <w:b/>
          <w:i/>
          <w:sz w:val="28"/>
          <w:szCs w:val="26"/>
        </w:rPr>
      </w:pPr>
      <w:r w:rsidRPr="007F3E42">
        <w:rPr>
          <w:b/>
          <w:i/>
          <w:sz w:val="28"/>
          <w:szCs w:val="26"/>
        </w:rPr>
        <w:t>Exercise</w:t>
      </w:r>
    </w:p>
    <w:p w14:paraId="7D882596" w14:textId="77777777" w:rsidR="00652219" w:rsidRDefault="00652219" w:rsidP="001A6A29">
      <w:pPr>
        <w:spacing w:line="360" w:lineRule="auto"/>
      </w:pPr>
      <w:r>
        <w:t xml:space="preserve">Prove the identity </w:t>
      </w:r>
      <w:r w:rsidRPr="002D2A43">
        <w:rPr>
          <w:position w:val="-10"/>
        </w:rPr>
        <w:object w:dxaOrig="2760" w:dyaOrig="420" w14:anchorId="7E6D8478">
          <v:shape id="_x0000_i1053" type="#_x0000_t75" style="width:138pt;height:21pt" o:ole="">
            <v:imagedata r:id="rId64" o:title=""/>
          </v:shape>
          <o:OLEObject Type="Embed" ProgID="Equation.3" ShapeID="_x0000_i1053" DrawAspect="Content" ObjectID="_1654406706" r:id="rId65"/>
        </w:object>
      </w:r>
    </w:p>
    <w:p w14:paraId="6B16E459" w14:textId="77777777" w:rsidR="00652219" w:rsidRPr="007F01F9" w:rsidRDefault="00652219" w:rsidP="001A6A29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68432A15" w14:textId="77777777" w:rsidR="00652219" w:rsidRDefault="00652219" w:rsidP="0027461D">
      <w:pPr>
        <w:tabs>
          <w:tab w:val="left" w:pos="360"/>
        </w:tabs>
      </w:pPr>
      <w:r>
        <w:tab/>
      </w:r>
      <w:r w:rsidRPr="00946597">
        <w:rPr>
          <w:position w:val="-22"/>
        </w:rPr>
        <w:object w:dxaOrig="4060" w:dyaOrig="560" w14:anchorId="4A7FDC04">
          <v:shape id="_x0000_i1054" type="#_x0000_t75" style="width:203.4pt;height:27.6pt" o:ole="">
            <v:imagedata r:id="rId66" o:title=""/>
          </v:shape>
          <o:OLEObject Type="Embed" ProgID="Equation.3" ShapeID="_x0000_i1054" DrawAspect="Content" ObjectID="_1654406707" r:id="rId67"/>
        </w:object>
      </w:r>
    </w:p>
    <w:p w14:paraId="73B25C4A" w14:textId="77777777" w:rsidR="00652219" w:rsidRDefault="00652219" w:rsidP="0027461D">
      <w:pPr>
        <w:tabs>
          <w:tab w:val="left" w:pos="2250"/>
        </w:tabs>
        <w:spacing w:after="80"/>
      </w:pPr>
      <w:r>
        <w:tab/>
      </w:r>
      <w:r w:rsidRPr="00946597">
        <w:rPr>
          <w:position w:val="-6"/>
        </w:rPr>
        <w:object w:dxaOrig="1200" w:dyaOrig="380" w14:anchorId="26285900">
          <v:shape id="_x0000_i1055" type="#_x0000_t75" style="width:60pt;height:18.6pt" o:ole="">
            <v:imagedata r:id="rId68" o:title=""/>
          </v:shape>
          <o:OLEObject Type="Embed" ProgID="Equation.3" ShapeID="_x0000_i1055" DrawAspect="Content" ObjectID="_1654406708" r:id="rId69"/>
        </w:object>
      </w:r>
    </w:p>
    <w:p w14:paraId="1C8B7BF8" w14:textId="77777777" w:rsidR="00652219" w:rsidRPr="00070B76" w:rsidRDefault="00652219" w:rsidP="00626BE7">
      <w:pPr>
        <w:tabs>
          <w:tab w:val="left" w:pos="2250"/>
        </w:tabs>
        <w:spacing w:line="240" w:lineRule="auto"/>
      </w:pPr>
      <w:r>
        <w:tab/>
      </w:r>
      <w:r w:rsidR="00AD401E" w:rsidRPr="00BB63F5">
        <w:rPr>
          <w:position w:val="-10"/>
        </w:rPr>
        <w:object w:dxaOrig="980" w:dyaOrig="420" w14:anchorId="74EB1CC7">
          <v:shape id="_x0000_i1056" type="#_x0000_t75" style="width:48.6pt;height:21pt" o:ole="">
            <v:imagedata r:id="rId70" o:title=""/>
          </v:shape>
          <o:OLEObject Type="Embed" ProgID="Equation.DSMT4" ShapeID="_x0000_i1056" DrawAspect="Content" ObjectID="_1654406709" r:id="rId71"/>
        </w:object>
      </w:r>
      <w:r w:rsidR="007F3E42">
        <w:t xml:space="preserve">    </w:t>
      </w:r>
      <w:r w:rsidR="007F3E42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070B76">
        <w:rPr>
          <w:rFonts w:cs="Times New Roman"/>
          <w:color w:val="0000CC"/>
        </w:rPr>
        <w:t xml:space="preserve">   </w:t>
      </w:r>
    </w:p>
    <w:p w14:paraId="2E1FA0F4" w14:textId="77777777" w:rsidR="00652219" w:rsidRPr="007F3E42" w:rsidRDefault="00652219" w:rsidP="00652219">
      <w:pPr>
        <w:spacing w:after="120"/>
        <w:rPr>
          <w:b/>
          <w:i/>
          <w:sz w:val="28"/>
          <w:szCs w:val="26"/>
        </w:rPr>
      </w:pPr>
      <w:r w:rsidRPr="007F3E42">
        <w:rPr>
          <w:b/>
          <w:i/>
          <w:sz w:val="28"/>
          <w:szCs w:val="26"/>
        </w:rPr>
        <w:lastRenderedPageBreak/>
        <w:t>Exercise</w:t>
      </w:r>
    </w:p>
    <w:p w14:paraId="0E6E6B8A" w14:textId="77777777" w:rsidR="00652219" w:rsidRDefault="00652219" w:rsidP="008B5CB8">
      <w:pPr>
        <w:tabs>
          <w:tab w:val="left" w:pos="720"/>
        </w:tabs>
      </w:pPr>
      <w:r>
        <w:t xml:space="preserve">Prove the identity </w:t>
      </w:r>
      <w:r w:rsidRPr="0087617F">
        <w:rPr>
          <w:position w:val="-6"/>
        </w:rPr>
        <w:object w:dxaOrig="2460" w:dyaOrig="279" w14:anchorId="7ABBFEF1">
          <v:shape id="_x0000_i1057" type="#_x0000_t75" style="width:123pt;height:14.4pt" o:ole="">
            <v:imagedata r:id="rId72" o:title=""/>
          </v:shape>
          <o:OLEObject Type="Embed" ProgID="Equation.3" ShapeID="_x0000_i1057" DrawAspect="Content" ObjectID="_1654406710" r:id="rId73"/>
        </w:object>
      </w:r>
    </w:p>
    <w:p w14:paraId="3D2037C4" w14:textId="77777777" w:rsidR="00652219" w:rsidRPr="007F01F9" w:rsidRDefault="00652219" w:rsidP="00652219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1808419B" w14:textId="77777777" w:rsidR="00652219" w:rsidRDefault="00652219" w:rsidP="0027461D">
      <w:pPr>
        <w:tabs>
          <w:tab w:val="left" w:pos="360"/>
        </w:tabs>
      </w:pPr>
      <w:r>
        <w:tab/>
      </w:r>
      <w:r w:rsidRPr="006E28A5">
        <w:rPr>
          <w:position w:val="-22"/>
        </w:rPr>
        <w:object w:dxaOrig="2780" w:dyaOrig="560" w14:anchorId="19305F1C">
          <v:shape id="_x0000_i1058" type="#_x0000_t75" style="width:138.6pt;height:27.6pt" o:ole="">
            <v:imagedata r:id="rId74" o:title=""/>
          </v:shape>
          <o:OLEObject Type="Embed" ProgID="Equation.3" ShapeID="_x0000_i1058" DrawAspect="Content" ObjectID="_1654406711" r:id="rId75"/>
        </w:object>
      </w:r>
    </w:p>
    <w:p w14:paraId="0FC9A443" w14:textId="77777777" w:rsidR="00652219" w:rsidRDefault="00652219" w:rsidP="0027461D">
      <w:pPr>
        <w:tabs>
          <w:tab w:val="left" w:pos="1620"/>
        </w:tabs>
      </w:pPr>
      <w:r>
        <w:tab/>
      </w:r>
      <w:r w:rsidRPr="006E28A5">
        <w:rPr>
          <w:position w:val="-22"/>
        </w:rPr>
        <w:object w:dxaOrig="1780" w:dyaOrig="639" w14:anchorId="6FBD7CE0">
          <v:shape id="_x0000_i1059" type="#_x0000_t75" style="width:89.4pt;height:32.4pt" o:ole="">
            <v:imagedata r:id="rId76" o:title=""/>
          </v:shape>
          <o:OLEObject Type="Embed" ProgID="Equation.3" ShapeID="_x0000_i1059" DrawAspect="Content" ObjectID="_1654406712" r:id="rId77"/>
        </w:object>
      </w:r>
    </w:p>
    <w:p w14:paraId="45AF66B8" w14:textId="77777777" w:rsidR="00652219" w:rsidRDefault="00652219" w:rsidP="0027461D">
      <w:pPr>
        <w:tabs>
          <w:tab w:val="left" w:pos="1620"/>
        </w:tabs>
      </w:pPr>
      <w:r>
        <w:tab/>
      </w:r>
      <w:r w:rsidRPr="006E28A5">
        <w:rPr>
          <w:position w:val="-22"/>
        </w:rPr>
        <w:object w:dxaOrig="1280" w:dyaOrig="560" w14:anchorId="536C970F">
          <v:shape id="_x0000_i1060" type="#_x0000_t75" style="width:63.6pt;height:27.6pt" o:ole="">
            <v:imagedata r:id="rId78" o:title=""/>
          </v:shape>
          <o:OLEObject Type="Embed" ProgID="Equation.3" ShapeID="_x0000_i1060" DrawAspect="Content" ObjectID="_1654406713" r:id="rId79"/>
        </w:object>
      </w:r>
    </w:p>
    <w:p w14:paraId="75048C83" w14:textId="77777777" w:rsidR="00652219" w:rsidRDefault="00652219" w:rsidP="0027461D">
      <w:pPr>
        <w:tabs>
          <w:tab w:val="left" w:pos="1620"/>
        </w:tabs>
      </w:pPr>
      <w:r>
        <w:tab/>
      </w:r>
      <w:r w:rsidRPr="00922E6E">
        <w:rPr>
          <w:position w:val="-22"/>
        </w:rPr>
        <w:object w:dxaOrig="1280" w:dyaOrig="560" w14:anchorId="07EBF3B1">
          <v:shape id="_x0000_i1061" type="#_x0000_t75" style="width:63.6pt;height:27.6pt" o:ole="">
            <v:imagedata r:id="rId80" o:title=""/>
          </v:shape>
          <o:OLEObject Type="Embed" ProgID="Equation.3" ShapeID="_x0000_i1061" DrawAspect="Content" ObjectID="_1654406714" r:id="rId81"/>
        </w:object>
      </w:r>
    </w:p>
    <w:p w14:paraId="4A8F7E77" w14:textId="77777777" w:rsidR="00652219" w:rsidRDefault="00652219" w:rsidP="0027461D">
      <w:pPr>
        <w:tabs>
          <w:tab w:val="left" w:pos="1620"/>
        </w:tabs>
      </w:pPr>
      <w:r>
        <w:tab/>
      </w:r>
      <w:r w:rsidR="00AD401E" w:rsidRPr="00C10542">
        <w:rPr>
          <w:position w:val="-10"/>
        </w:rPr>
        <w:object w:dxaOrig="1340" w:dyaOrig="340" w14:anchorId="01F08D98">
          <v:shape id="_x0000_i1062" type="#_x0000_t75" style="width:66.6pt;height:17.4pt" o:ole="">
            <v:imagedata r:id="rId82" o:title=""/>
          </v:shape>
          <o:OLEObject Type="Embed" ProgID="Equation.DSMT4" ShapeID="_x0000_i1062" DrawAspect="Content" ObjectID="_1654406715" r:id="rId83"/>
        </w:object>
      </w:r>
      <w:r w:rsidR="00070B76">
        <w:t xml:space="preserve">    </w:t>
      </w:r>
      <w:r w:rsidR="00070B7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070B76">
        <w:rPr>
          <w:rFonts w:cs="Times New Roman"/>
          <w:color w:val="0000CC"/>
        </w:rPr>
        <w:t xml:space="preserve">  </w:t>
      </w:r>
    </w:p>
    <w:p w14:paraId="7DF38540" w14:textId="77777777" w:rsidR="00652219" w:rsidRDefault="00652219" w:rsidP="00652219"/>
    <w:p w14:paraId="024BE948" w14:textId="77777777" w:rsidR="00652219" w:rsidRDefault="00652219" w:rsidP="00652219"/>
    <w:p w14:paraId="35411A8A" w14:textId="77777777" w:rsidR="00652219" w:rsidRPr="00C10542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C10542">
        <w:rPr>
          <w:b/>
          <w:i/>
          <w:sz w:val="28"/>
          <w:szCs w:val="26"/>
        </w:rPr>
        <w:t>Exercise</w:t>
      </w:r>
    </w:p>
    <w:p w14:paraId="1DA4007F" w14:textId="77777777" w:rsidR="00652219" w:rsidRPr="007F01F9" w:rsidRDefault="00652219" w:rsidP="00D13825">
      <w:pPr>
        <w:tabs>
          <w:tab w:val="left" w:pos="900"/>
        </w:tabs>
        <w:spacing w:line="360" w:lineRule="auto"/>
      </w:pPr>
      <w:r>
        <w:t>Prove</w:t>
      </w:r>
      <w:r>
        <w:tab/>
        <w:t xml:space="preserve"> </w:t>
      </w:r>
      <w:r w:rsidRPr="008107B9">
        <w:rPr>
          <w:position w:val="-10"/>
        </w:rPr>
        <w:object w:dxaOrig="2860" w:dyaOrig="320" w14:anchorId="0474ADDB">
          <v:shape id="_x0000_i1063" type="#_x0000_t75" style="width:143.4pt;height:15.6pt" o:ole="">
            <v:imagedata r:id="rId84" o:title=""/>
          </v:shape>
          <o:OLEObject Type="Embed" ProgID="Equation.3" ShapeID="_x0000_i1063" DrawAspect="Content" ObjectID="_1654406716" r:id="rId85"/>
        </w:object>
      </w:r>
    </w:p>
    <w:p w14:paraId="37B3C2E2" w14:textId="77777777" w:rsidR="00652219" w:rsidRDefault="00652219" w:rsidP="00D13825">
      <w:pPr>
        <w:tabs>
          <w:tab w:val="left" w:pos="360"/>
        </w:tabs>
      </w:pPr>
      <w:r w:rsidRPr="007F01F9">
        <w:rPr>
          <w:b/>
          <w:i/>
          <w:color w:val="FF0000"/>
          <w:u w:val="single"/>
        </w:rPr>
        <w:t>Solution</w:t>
      </w:r>
    </w:p>
    <w:p w14:paraId="06481B2B" w14:textId="77777777" w:rsidR="00652219" w:rsidRDefault="00652219" w:rsidP="008B5CB8">
      <w:pPr>
        <w:ind w:left="360"/>
      </w:pPr>
      <w:r w:rsidRPr="00770F77">
        <w:rPr>
          <w:position w:val="-22"/>
        </w:rPr>
        <w:object w:dxaOrig="4000" w:dyaOrig="560" w14:anchorId="0B3E4F6E">
          <v:shape id="_x0000_i1064" type="#_x0000_t75" style="width:200.4pt;height:27.6pt" o:ole="">
            <v:imagedata r:id="rId86" o:title=""/>
          </v:shape>
          <o:OLEObject Type="Embed" ProgID="Equation.DSMT4" ShapeID="_x0000_i1064" DrawAspect="Content" ObjectID="_1654406717" r:id="rId87"/>
        </w:object>
      </w:r>
    </w:p>
    <w:p w14:paraId="1746E38A" w14:textId="77777777" w:rsidR="00652219" w:rsidRDefault="00652219" w:rsidP="00D13825">
      <w:pPr>
        <w:tabs>
          <w:tab w:val="left" w:pos="2250"/>
        </w:tabs>
        <w:spacing w:line="360" w:lineRule="auto"/>
        <w:ind w:left="360"/>
      </w:pPr>
      <w:r>
        <w:tab/>
      </w:r>
      <w:r w:rsidRPr="00770F77">
        <w:rPr>
          <w:position w:val="-20"/>
        </w:rPr>
        <w:object w:dxaOrig="2540" w:dyaOrig="520" w14:anchorId="7079E127">
          <v:shape id="_x0000_i1065" type="#_x0000_t75" style="width:126.6pt;height:26.4pt" o:ole="">
            <v:imagedata r:id="rId88" o:title=""/>
          </v:shape>
          <o:OLEObject Type="Embed" ProgID="Equation.DSMT4" ShapeID="_x0000_i1065" DrawAspect="Content" ObjectID="_1654406718" r:id="rId89"/>
        </w:object>
      </w:r>
    </w:p>
    <w:p w14:paraId="1593F156" w14:textId="77777777" w:rsidR="00652219" w:rsidRDefault="00652219" w:rsidP="00652219">
      <w:pPr>
        <w:tabs>
          <w:tab w:val="left" w:pos="2250"/>
        </w:tabs>
        <w:spacing w:line="240" w:lineRule="auto"/>
        <w:ind w:left="360"/>
      </w:pPr>
      <w:r>
        <w:tab/>
      </w:r>
      <w:r w:rsidR="00AD401E" w:rsidRPr="00C10542">
        <w:rPr>
          <w:position w:val="-10"/>
        </w:rPr>
        <w:object w:dxaOrig="1140" w:dyaOrig="340" w14:anchorId="0EBF7A94">
          <v:shape id="_x0000_i1066" type="#_x0000_t75" style="width:57pt;height:17.4pt" o:ole="">
            <v:imagedata r:id="rId90" o:title=""/>
          </v:shape>
          <o:OLEObject Type="Embed" ProgID="Equation.DSMT4" ShapeID="_x0000_i1066" DrawAspect="Content" ObjectID="_1654406719" r:id="rId91"/>
        </w:object>
      </w:r>
      <w:r w:rsidR="00070B76">
        <w:t xml:space="preserve">   </w:t>
      </w:r>
      <w:r w:rsidR="00070B7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070B76">
        <w:rPr>
          <w:rFonts w:cs="Times New Roman"/>
          <w:color w:val="0000CC"/>
        </w:rPr>
        <w:t xml:space="preserve">  </w:t>
      </w:r>
    </w:p>
    <w:p w14:paraId="679E3FAA" w14:textId="77777777" w:rsidR="00652219" w:rsidRDefault="00652219" w:rsidP="00652219"/>
    <w:p w14:paraId="3CFD4B47" w14:textId="77777777" w:rsidR="008B5CB8" w:rsidRDefault="008B5CB8" w:rsidP="00652219"/>
    <w:p w14:paraId="5C3DB98F" w14:textId="77777777" w:rsidR="00652219" w:rsidRPr="00C10542" w:rsidRDefault="00652219" w:rsidP="00D13825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C10542">
        <w:rPr>
          <w:b/>
          <w:i/>
          <w:sz w:val="28"/>
          <w:szCs w:val="26"/>
        </w:rPr>
        <w:t>Exercise</w:t>
      </w:r>
    </w:p>
    <w:p w14:paraId="470489D3" w14:textId="77777777" w:rsidR="00652219" w:rsidRPr="007F01F9" w:rsidRDefault="00652219" w:rsidP="00D13825">
      <w:pPr>
        <w:tabs>
          <w:tab w:val="left" w:pos="900"/>
        </w:tabs>
        <w:spacing w:line="360" w:lineRule="auto"/>
      </w:pPr>
      <w:r>
        <w:t xml:space="preserve">Prove </w:t>
      </w:r>
      <w:r>
        <w:tab/>
      </w:r>
      <w:r w:rsidRPr="00A13477">
        <w:rPr>
          <w:position w:val="-30"/>
        </w:rPr>
        <w:object w:dxaOrig="1920" w:dyaOrig="720" w14:anchorId="62CE3171">
          <v:shape id="_x0000_i1067" type="#_x0000_t75" style="width:96pt;height:36pt" o:ole="">
            <v:imagedata r:id="rId92" o:title=""/>
          </v:shape>
          <o:OLEObject Type="Embed" ProgID="Equation.3" ShapeID="_x0000_i1067" DrawAspect="Content" ObjectID="_1654406720" r:id="rId93"/>
        </w:object>
      </w:r>
    </w:p>
    <w:p w14:paraId="14284C8E" w14:textId="77777777" w:rsidR="00652219" w:rsidRDefault="00652219" w:rsidP="00D13825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690DA273" w14:textId="77777777" w:rsidR="00652219" w:rsidRDefault="00652219" w:rsidP="008B5CB8">
      <w:pPr>
        <w:ind w:left="360"/>
      </w:pPr>
      <w:r w:rsidRPr="0041096E">
        <w:rPr>
          <w:position w:val="-30"/>
        </w:rPr>
        <w:object w:dxaOrig="3560" w:dyaOrig="780" w14:anchorId="1B4BA64D">
          <v:shape id="_x0000_i1068" type="#_x0000_t75" style="width:177.6pt;height:39pt" o:ole="">
            <v:imagedata r:id="rId94" o:title=""/>
          </v:shape>
          <o:OLEObject Type="Embed" ProgID="Equation.3" ShapeID="_x0000_i1068" DrawAspect="Content" ObjectID="_1654406721" r:id="rId95"/>
        </w:object>
      </w:r>
    </w:p>
    <w:p w14:paraId="4B1DFED4" w14:textId="77777777" w:rsidR="00652219" w:rsidRDefault="00652219" w:rsidP="00D13825">
      <w:pPr>
        <w:tabs>
          <w:tab w:val="left" w:pos="1440"/>
        </w:tabs>
        <w:spacing w:line="360" w:lineRule="auto"/>
        <w:ind w:left="360"/>
      </w:pPr>
      <w:r>
        <w:tab/>
      </w:r>
      <w:r w:rsidRPr="00EA6AAD">
        <w:rPr>
          <w:position w:val="-6"/>
        </w:rPr>
        <w:object w:dxaOrig="1200" w:dyaOrig="380" w14:anchorId="4037A12E">
          <v:shape id="_x0000_i1069" type="#_x0000_t75" style="width:60pt;height:18.6pt" o:ole="">
            <v:imagedata r:id="rId96" o:title=""/>
          </v:shape>
          <o:OLEObject Type="Embed" ProgID="Equation.3" ShapeID="_x0000_i1069" DrawAspect="Content" ObjectID="_1654406722" r:id="rId97"/>
        </w:object>
      </w:r>
    </w:p>
    <w:p w14:paraId="58C5D7D1" w14:textId="77777777" w:rsidR="00652219" w:rsidRDefault="00652219" w:rsidP="00652219">
      <w:pPr>
        <w:tabs>
          <w:tab w:val="left" w:pos="1440"/>
        </w:tabs>
        <w:ind w:left="360"/>
      </w:pPr>
      <w:r>
        <w:tab/>
      </w:r>
      <w:r w:rsidR="00AD401E" w:rsidRPr="008E6A3A">
        <w:rPr>
          <w:position w:val="-10"/>
        </w:rPr>
        <w:object w:dxaOrig="980" w:dyaOrig="420" w14:anchorId="312F26F2">
          <v:shape id="_x0000_i1070" type="#_x0000_t75" style="width:48.6pt;height:21pt" o:ole="">
            <v:imagedata r:id="rId98" o:title=""/>
          </v:shape>
          <o:OLEObject Type="Embed" ProgID="Equation.DSMT4" ShapeID="_x0000_i1070" DrawAspect="Content" ObjectID="_1654406723" r:id="rId99"/>
        </w:object>
      </w:r>
      <w:r w:rsidR="006E32BA">
        <w:t xml:space="preserve">   </w:t>
      </w:r>
      <w:r w:rsidR="00070B7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070B76">
        <w:rPr>
          <w:rFonts w:cs="Times New Roman"/>
          <w:color w:val="0000CC"/>
        </w:rPr>
        <w:t xml:space="preserve">  </w:t>
      </w:r>
    </w:p>
    <w:p w14:paraId="38F54DBC" w14:textId="77777777" w:rsidR="00652219" w:rsidRDefault="00652219" w:rsidP="00652219"/>
    <w:p w14:paraId="35B3F2D9" w14:textId="77777777" w:rsidR="00652219" w:rsidRDefault="00652219" w:rsidP="00652219"/>
    <w:p w14:paraId="53784898" w14:textId="77777777" w:rsidR="00652219" w:rsidRPr="008E6A3A" w:rsidRDefault="00652219" w:rsidP="00D13825">
      <w:pPr>
        <w:spacing w:line="360" w:lineRule="auto"/>
        <w:rPr>
          <w:b/>
          <w:i/>
          <w:sz w:val="28"/>
          <w:szCs w:val="26"/>
        </w:rPr>
      </w:pPr>
      <w:r w:rsidRPr="008E6A3A">
        <w:rPr>
          <w:b/>
          <w:i/>
          <w:sz w:val="28"/>
          <w:szCs w:val="26"/>
        </w:rPr>
        <w:t>Exercise</w:t>
      </w:r>
    </w:p>
    <w:p w14:paraId="4885E049" w14:textId="77777777" w:rsidR="00652219" w:rsidRPr="007F01F9" w:rsidRDefault="00652219" w:rsidP="00D13825">
      <w:pPr>
        <w:tabs>
          <w:tab w:val="left" w:pos="1170"/>
        </w:tabs>
        <w:spacing w:line="360" w:lineRule="auto"/>
      </w:pPr>
      <w:r>
        <w:t xml:space="preserve">Prove </w:t>
      </w:r>
      <w:r>
        <w:tab/>
      </w:r>
      <w:r w:rsidRPr="008358D6">
        <w:rPr>
          <w:position w:val="-22"/>
        </w:rPr>
        <w:object w:dxaOrig="1939" w:dyaOrig="560" w14:anchorId="78F5E575">
          <v:shape id="_x0000_i1071" type="#_x0000_t75" style="width:96.6pt;height:27.6pt" o:ole="">
            <v:imagedata r:id="rId100" o:title=""/>
          </v:shape>
          <o:OLEObject Type="Embed" ProgID="Equation.3" ShapeID="_x0000_i1071" DrawAspect="Content" ObjectID="_1654406724" r:id="rId101"/>
        </w:object>
      </w:r>
    </w:p>
    <w:p w14:paraId="52FA2E07" w14:textId="77777777" w:rsidR="00652219" w:rsidRDefault="00652219" w:rsidP="00D13825">
      <w:pPr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62C4B6C1" w14:textId="77777777" w:rsidR="00652219" w:rsidRDefault="00652219" w:rsidP="00D13825">
      <w:pPr>
        <w:spacing w:line="360" w:lineRule="auto"/>
        <w:ind w:left="360"/>
      </w:pPr>
      <w:r w:rsidRPr="008E0C8F">
        <w:rPr>
          <w:position w:val="-44"/>
        </w:rPr>
        <w:object w:dxaOrig="1939" w:dyaOrig="999" w14:anchorId="0C70A7A7">
          <v:shape id="_x0000_i1072" type="#_x0000_t75" style="width:96.6pt;height:50.4pt" o:ole="">
            <v:imagedata r:id="rId102" o:title=""/>
          </v:shape>
          <o:OLEObject Type="Embed" ProgID="Equation.3" ShapeID="_x0000_i1072" DrawAspect="Content" ObjectID="_1654406725" r:id="rId103"/>
        </w:object>
      </w:r>
    </w:p>
    <w:p w14:paraId="2FA3FFC1" w14:textId="77777777" w:rsidR="00652219" w:rsidRDefault="00652219" w:rsidP="00D13825">
      <w:pPr>
        <w:tabs>
          <w:tab w:val="left" w:pos="1260"/>
        </w:tabs>
        <w:spacing w:line="360" w:lineRule="auto"/>
        <w:ind w:left="360"/>
      </w:pPr>
      <w:r>
        <w:tab/>
      </w:r>
      <w:r w:rsidRPr="008E0C8F">
        <w:rPr>
          <w:position w:val="-44"/>
        </w:rPr>
        <w:object w:dxaOrig="1020" w:dyaOrig="999" w14:anchorId="58DC65BE">
          <v:shape id="_x0000_i1073" type="#_x0000_t75" style="width:51pt;height:50.4pt" o:ole="">
            <v:imagedata r:id="rId104" o:title=""/>
          </v:shape>
          <o:OLEObject Type="Embed" ProgID="Equation.3" ShapeID="_x0000_i1073" DrawAspect="Content" ObjectID="_1654406726" r:id="rId105"/>
        </w:object>
      </w:r>
    </w:p>
    <w:p w14:paraId="41974955" w14:textId="77777777" w:rsidR="00652219" w:rsidRDefault="00652219" w:rsidP="00AD401E">
      <w:pPr>
        <w:tabs>
          <w:tab w:val="left" w:pos="1260"/>
          <w:tab w:val="left" w:pos="2790"/>
        </w:tabs>
        <w:spacing w:line="240" w:lineRule="auto"/>
        <w:ind w:left="360"/>
        <w:rPr>
          <w:position w:val="-22"/>
        </w:rPr>
      </w:pPr>
      <w:r>
        <w:tab/>
      </w:r>
      <w:r w:rsidR="00AD401E" w:rsidRPr="008E6A3A">
        <w:rPr>
          <w:position w:val="-26"/>
        </w:rPr>
        <w:object w:dxaOrig="1219" w:dyaOrig="580" w14:anchorId="1A380D15">
          <v:shape id="_x0000_i1074" type="#_x0000_t75" style="width:61.8pt;height:28.8pt" o:ole="">
            <v:imagedata r:id="rId106" o:title=""/>
          </v:shape>
          <o:OLEObject Type="Embed" ProgID="Equation.DSMT4" ShapeID="_x0000_i1074" DrawAspect="Content" ObjectID="_1654406727" r:id="rId107"/>
        </w:object>
      </w:r>
      <w:r w:rsidR="006E32BA">
        <w:rPr>
          <w:rFonts w:eastAsia="Times New Roman" w:cs="Times New Roman"/>
        </w:rPr>
        <w:t xml:space="preserve"> </w:t>
      </w:r>
      <w:r w:rsidR="00AD401E">
        <w:rPr>
          <w:rFonts w:eastAsia="Times New Roman" w:cs="Times New Roman"/>
        </w:rPr>
        <w:tab/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14:paraId="63E520E3" w14:textId="77777777" w:rsidR="00652219" w:rsidRDefault="00652219" w:rsidP="0027461D"/>
    <w:p w14:paraId="682B8A97" w14:textId="77777777" w:rsidR="00652219" w:rsidRDefault="00652219" w:rsidP="0027461D"/>
    <w:p w14:paraId="6970B2CC" w14:textId="77777777" w:rsidR="00652219" w:rsidRPr="008E6A3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8E6A3A">
        <w:rPr>
          <w:b/>
          <w:i/>
          <w:sz w:val="28"/>
          <w:szCs w:val="26"/>
        </w:rPr>
        <w:t>Exercise</w:t>
      </w:r>
    </w:p>
    <w:p w14:paraId="23882430" w14:textId="77777777" w:rsidR="00652219" w:rsidRPr="007F01F9" w:rsidRDefault="00652219" w:rsidP="0027461D">
      <w:pPr>
        <w:tabs>
          <w:tab w:val="left" w:pos="1080"/>
        </w:tabs>
        <w:spacing w:line="240" w:lineRule="auto"/>
      </w:pPr>
      <w:r>
        <w:t xml:space="preserve">Prove </w:t>
      </w:r>
      <w:r>
        <w:tab/>
      </w:r>
      <w:r w:rsidRPr="00DA5EA0">
        <w:rPr>
          <w:position w:val="-22"/>
        </w:rPr>
        <w:object w:dxaOrig="2240" w:dyaOrig="560" w14:anchorId="735A970C">
          <v:shape id="_x0000_i1075" type="#_x0000_t75" style="width:111.6pt;height:27.6pt" o:ole="">
            <v:imagedata r:id="rId108" o:title=""/>
          </v:shape>
          <o:OLEObject Type="Embed" ProgID="Equation.3" ShapeID="_x0000_i1075" DrawAspect="Content" ObjectID="_1654406728" r:id="rId109"/>
        </w:object>
      </w:r>
    </w:p>
    <w:p w14:paraId="38E10461" w14:textId="77777777" w:rsidR="00652219" w:rsidRDefault="00652219" w:rsidP="0027461D">
      <w:pPr>
        <w:tabs>
          <w:tab w:val="left" w:pos="360"/>
        </w:tabs>
        <w:spacing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14:paraId="2B71C6E5" w14:textId="77777777" w:rsidR="00652219" w:rsidRDefault="00652219" w:rsidP="00652219">
      <w:pPr>
        <w:tabs>
          <w:tab w:val="left" w:pos="360"/>
        </w:tabs>
        <w:ind w:left="360"/>
      </w:pPr>
      <w:r w:rsidRPr="0066029A">
        <w:rPr>
          <w:position w:val="-20"/>
        </w:rPr>
        <w:object w:dxaOrig="5140" w:dyaOrig="520" w14:anchorId="75619EF1">
          <v:shape id="_x0000_i1076" type="#_x0000_t75" style="width:257.4pt;height:26.4pt" o:ole="">
            <v:imagedata r:id="rId110" o:title=""/>
          </v:shape>
          <o:OLEObject Type="Embed" ProgID="Equation.DSMT4" ShapeID="_x0000_i1076" DrawAspect="Content" ObjectID="_1654406729" r:id="rId111"/>
        </w:object>
      </w:r>
    </w:p>
    <w:p w14:paraId="46E807DF" w14:textId="77777777" w:rsidR="00652219" w:rsidRDefault="00652219" w:rsidP="00652219">
      <w:pPr>
        <w:tabs>
          <w:tab w:val="left" w:pos="2160"/>
        </w:tabs>
        <w:ind w:left="360"/>
      </w:pPr>
      <w:r>
        <w:tab/>
      </w:r>
      <w:r w:rsidRPr="00E9258D">
        <w:rPr>
          <w:position w:val="-26"/>
        </w:rPr>
        <w:object w:dxaOrig="2220" w:dyaOrig="740" w14:anchorId="3D1B7FDB">
          <v:shape id="_x0000_i1077" type="#_x0000_t75" style="width:111pt;height:36.6pt" o:ole="">
            <v:imagedata r:id="rId112" o:title=""/>
          </v:shape>
          <o:OLEObject Type="Embed" ProgID="Equation.3" ShapeID="_x0000_i1077" DrawAspect="Content" ObjectID="_1654406730" r:id="rId113"/>
        </w:object>
      </w:r>
    </w:p>
    <w:p w14:paraId="4E82D731" w14:textId="77777777" w:rsidR="00652219" w:rsidRDefault="00652219" w:rsidP="00652219">
      <w:pPr>
        <w:tabs>
          <w:tab w:val="left" w:pos="2160"/>
        </w:tabs>
        <w:ind w:left="360"/>
      </w:pPr>
      <w:r>
        <w:tab/>
      </w:r>
      <w:r w:rsidRPr="00E9258D">
        <w:rPr>
          <w:position w:val="-26"/>
        </w:rPr>
        <w:object w:dxaOrig="2140" w:dyaOrig="740" w14:anchorId="6304DB95">
          <v:shape id="_x0000_i1078" type="#_x0000_t75" style="width:107.4pt;height:36.6pt" o:ole="">
            <v:imagedata r:id="rId114" o:title=""/>
          </v:shape>
          <o:OLEObject Type="Embed" ProgID="Equation.3" ShapeID="_x0000_i1078" DrawAspect="Content" ObjectID="_1654406731" r:id="rId115"/>
        </w:object>
      </w:r>
    </w:p>
    <w:p w14:paraId="0C866332" w14:textId="77777777" w:rsidR="00652219" w:rsidRDefault="00652219" w:rsidP="00652219">
      <w:pPr>
        <w:tabs>
          <w:tab w:val="left" w:pos="2160"/>
        </w:tabs>
        <w:ind w:left="360"/>
      </w:pPr>
      <w:r>
        <w:tab/>
      </w:r>
      <w:r w:rsidRPr="00E9258D">
        <w:rPr>
          <w:position w:val="-26"/>
        </w:rPr>
        <w:object w:dxaOrig="1700" w:dyaOrig="600" w14:anchorId="4C68D9F7">
          <v:shape id="_x0000_i1079" type="#_x0000_t75" style="width:84.6pt;height:30pt" o:ole="">
            <v:imagedata r:id="rId116" o:title=""/>
          </v:shape>
          <o:OLEObject Type="Embed" ProgID="Equation.3" ShapeID="_x0000_i1079" DrawAspect="Content" ObjectID="_1654406732" r:id="rId117"/>
        </w:object>
      </w:r>
    </w:p>
    <w:p w14:paraId="1A983A53" w14:textId="77777777" w:rsidR="00652219" w:rsidRDefault="00652219" w:rsidP="00AD401E">
      <w:pPr>
        <w:tabs>
          <w:tab w:val="left" w:pos="2160"/>
        </w:tabs>
        <w:spacing w:line="360" w:lineRule="auto"/>
      </w:pPr>
      <w:r>
        <w:tab/>
      </w:r>
      <w:r w:rsidRPr="00E9258D">
        <w:rPr>
          <w:position w:val="-26"/>
        </w:rPr>
        <w:object w:dxaOrig="1700" w:dyaOrig="600" w14:anchorId="6D7EB5B7">
          <v:shape id="_x0000_i1080" type="#_x0000_t75" style="width:84.6pt;height:30pt" o:ole="">
            <v:imagedata r:id="rId118" o:title=""/>
          </v:shape>
          <o:OLEObject Type="Embed" ProgID="Equation.3" ShapeID="_x0000_i1080" DrawAspect="Content" ObjectID="_1654406733" r:id="rId119"/>
        </w:object>
      </w:r>
    </w:p>
    <w:p w14:paraId="5D024EBA" w14:textId="77777777" w:rsidR="00652219" w:rsidRDefault="00652219" w:rsidP="00AD401E">
      <w:pPr>
        <w:tabs>
          <w:tab w:val="left" w:pos="2160"/>
        </w:tabs>
        <w:spacing w:line="240" w:lineRule="auto"/>
        <w:rPr>
          <w:position w:val="-6"/>
        </w:rPr>
      </w:pPr>
      <w:r>
        <w:tab/>
      </w:r>
      <w:r w:rsidR="00AD401E" w:rsidRPr="008E6A3A">
        <w:rPr>
          <w:position w:val="-10"/>
        </w:rPr>
        <w:object w:dxaOrig="520" w:dyaOrig="340" w14:anchorId="310E1748">
          <v:shape id="_x0000_i1081" type="#_x0000_t75" style="width:25.8pt;height:17.4pt" o:ole="">
            <v:imagedata r:id="rId120" o:title=""/>
          </v:shape>
          <o:OLEObject Type="Embed" ProgID="Equation.DSMT4" ShapeID="_x0000_i1081" DrawAspect="Content" ObjectID="_1654406734" r:id="rId121"/>
        </w:object>
      </w:r>
      <w:r w:rsidR="00AD401E">
        <w:rPr>
          <w:rFonts w:eastAsia="Times New Roman" w:cs="Times New Roman"/>
        </w:rPr>
        <w:tab/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14:paraId="3C9327D6" w14:textId="77777777" w:rsidR="008B5CB8" w:rsidRDefault="008B5CB8" w:rsidP="008B5CB8"/>
    <w:p w14:paraId="746C16A7" w14:textId="77777777" w:rsidR="008B5CB8" w:rsidRDefault="008B5CB8" w:rsidP="008B5CB8"/>
    <w:p w14:paraId="71AE03AB" w14:textId="77777777" w:rsidR="00652219" w:rsidRPr="008E6A3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8E6A3A">
        <w:rPr>
          <w:b/>
          <w:i/>
          <w:sz w:val="28"/>
          <w:szCs w:val="26"/>
        </w:rPr>
        <w:t>Exercise</w:t>
      </w:r>
    </w:p>
    <w:p w14:paraId="3BCFB2D4" w14:textId="77777777" w:rsidR="00652219" w:rsidRPr="007F01F9" w:rsidRDefault="00652219" w:rsidP="00652219">
      <w:pPr>
        <w:tabs>
          <w:tab w:val="left" w:pos="900"/>
        </w:tabs>
        <w:spacing w:line="240" w:lineRule="auto"/>
      </w:pPr>
      <w:r>
        <w:t xml:space="preserve">Prove </w:t>
      </w:r>
      <w:r>
        <w:tab/>
      </w:r>
      <w:r w:rsidRPr="00094C57">
        <w:rPr>
          <w:position w:val="-22"/>
        </w:rPr>
        <w:object w:dxaOrig="2420" w:dyaOrig="639" w14:anchorId="049FEAEB">
          <v:shape id="_x0000_i1082" type="#_x0000_t75" style="width:120.6pt;height:32.4pt" o:ole="">
            <v:imagedata r:id="rId122" o:title=""/>
          </v:shape>
          <o:OLEObject Type="Embed" ProgID="Equation.3" ShapeID="_x0000_i1082" DrawAspect="Content" ObjectID="_1654406735" r:id="rId123"/>
        </w:object>
      </w:r>
    </w:p>
    <w:p w14:paraId="2A0C44A9" w14:textId="77777777" w:rsidR="00652219" w:rsidRDefault="00652219" w:rsidP="00652219">
      <w:pPr>
        <w:tabs>
          <w:tab w:val="left" w:pos="360"/>
        </w:tabs>
        <w:spacing w:before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14:paraId="33B2D279" w14:textId="77777777" w:rsidR="00652219" w:rsidRDefault="00652219" w:rsidP="00652219">
      <w:pPr>
        <w:ind w:left="360"/>
      </w:pPr>
      <w:r w:rsidRPr="00EB716A">
        <w:rPr>
          <w:position w:val="-44"/>
        </w:rPr>
        <w:object w:dxaOrig="2140" w:dyaOrig="1200" w14:anchorId="0603F0F9">
          <v:shape id="_x0000_i1083" type="#_x0000_t75" style="width:107.4pt;height:60pt" o:ole="">
            <v:imagedata r:id="rId124" o:title=""/>
          </v:shape>
          <o:OLEObject Type="Embed" ProgID="Equation.3" ShapeID="_x0000_i1083" DrawAspect="Content" ObjectID="_1654406736" r:id="rId125"/>
        </w:object>
      </w:r>
    </w:p>
    <w:p w14:paraId="6E4145F2" w14:textId="77777777" w:rsidR="00652219" w:rsidRDefault="00652219" w:rsidP="00652219">
      <w:pPr>
        <w:tabs>
          <w:tab w:val="left" w:pos="1260"/>
        </w:tabs>
        <w:ind w:left="360"/>
      </w:pPr>
      <w:r>
        <w:tab/>
      </w:r>
      <w:r w:rsidRPr="00EB716A">
        <w:rPr>
          <w:position w:val="-44"/>
        </w:rPr>
        <w:object w:dxaOrig="1540" w:dyaOrig="1200" w14:anchorId="60402B64">
          <v:shape id="_x0000_i1084" type="#_x0000_t75" style="width:77.4pt;height:60pt" o:ole="">
            <v:imagedata r:id="rId126" o:title=""/>
          </v:shape>
          <o:OLEObject Type="Embed" ProgID="Equation.3" ShapeID="_x0000_i1084" DrawAspect="Content" ObjectID="_1654406737" r:id="rId127"/>
        </w:object>
      </w:r>
    </w:p>
    <w:p w14:paraId="59253485" w14:textId="77777777" w:rsidR="00652219" w:rsidRDefault="00652219" w:rsidP="006E32BA">
      <w:pPr>
        <w:tabs>
          <w:tab w:val="left" w:pos="1260"/>
        </w:tabs>
        <w:spacing w:line="240" w:lineRule="auto"/>
        <w:ind w:left="360"/>
      </w:pPr>
      <w:r>
        <w:tab/>
      </w:r>
      <w:r w:rsidRPr="00EB716A">
        <w:rPr>
          <w:position w:val="-30"/>
        </w:rPr>
        <w:object w:dxaOrig="2600" w:dyaOrig="720" w14:anchorId="18CD783E">
          <v:shape id="_x0000_i1085" type="#_x0000_t75" style="width:129.6pt;height:36pt" o:ole="">
            <v:imagedata r:id="rId128" o:title=""/>
          </v:shape>
          <o:OLEObject Type="Embed" ProgID="Equation.3" ShapeID="_x0000_i1085" DrawAspect="Content" ObjectID="_1654406738" r:id="rId129"/>
        </w:object>
      </w:r>
    </w:p>
    <w:p w14:paraId="035CC9D5" w14:textId="77777777" w:rsidR="00652219" w:rsidRDefault="00652219" w:rsidP="006E32BA">
      <w:pPr>
        <w:tabs>
          <w:tab w:val="left" w:pos="1260"/>
        </w:tabs>
        <w:spacing w:line="240" w:lineRule="auto"/>
        <w:ind w:left="360"/>
      </w:pPr>
      <w:r>
        <w:lastRenderedPageBreak/>
        <w:tab/>
      </w:r>
      <w:r w:rsidRPr="00EB716A">
        <w:rPr>
          <w:position w:val="-30"/>
        </w:rPr>
        <w:object w:dxaOrig="4780" w:dyaOrig="760" w14:anchorId="1D8A9EFE">
          <v:shape id="_x0000_i1086" type="#_x0000_t75" style="width:239.4pt;height:38.4pt" o:ole="">
            <v:imagedata r:id="rId130" o:title=""/>
          </v:shape>
          <o:OLEObject Type="Embed" ProgID="Equation.3" ShapeID="_x0000_i1086" DrawAspect="Content" ObjectID="_1654406739" r:id="rId131"/>
        </w:object>
      </w:r>
    </w:p>
    <w:p w14:paraId="19B798FE" w14:textId="77777777" w:rsidR="00652219" w:rsidRDefault="00652219" w:rsidP="00652219">
      <w:pPr>
        <w:tabs>
          <w:tab w:val="left" w:pos="1260"/>
        </w:tabs>
        <w:spacing w:line="360" w:lineRule="auto"/>
        <w:ind w:left="360"/>
      </w:pPr>
      <w:r>
        <w:tab/>
      </w:r>
      <w:r w:rsidRPr="00EB716A">
        <w:rPr>
          <w:position w:val="-30"/>
        </w:rPr>
        <w:object w:dxaOrig="1320" w:dyaOrig="620" w14:anchorId="6A024027">
          <v:shape id="_x0000_i1087" type="#_x0000_t75" style="width:66pt;height:30.6pt" o:ole="">
            <v:imagedata r:id="rId132" o:title=""/>
          </v:shape>
          <o:OLEObject Type="Embed" ProgID="Equation.3" ShapeID="_x0000_i1087" DrawAspect="Content" ObjectID="_1654406740" r:id="rId133"/>
        </w:object>
      </w:r>
    </w:p>
    <w:p w14:paraId="33750CFC" w14:textId="77777777" w:rsidR="00652219" w:rsidRDefault="00652219" w:rsidP="00652219">
      <w:pPr>
        <w:tabs>
          <w:tab w:val="left" w:pos="1260"/>
        </w:tabs>
        <w:ind w:left="360"/>
      </w:pPr>
      <w:r>
        <w:tab/>
      </w:r>
      <w:r w:rsidRPr="00EB716A">
        <w:rPr>
          <w:position w:val="-30"/>
        </w:rPr>
        <w:object w:dxaOrig="1880" w:dyaOrig="620" w14:anchorId="7363F5C0">
          <v:shape id="_x0000_i1088" type="#_x0000_t75" style="width:93.6pt;height:30.6pt" o:ole="">
            <v:imagedata r:id="rId134" o:title=""/>
          </v:shape>
          <o:OLEObject Type="Embed" ProgID="Equation.3" ShapeID="_x0000_i1088" DrawAspect="Content" ObjectID="_1654406741" r:id="rId135"/>
        </w:object>
      </w:r>
    </w:p>
    <w:p w14:paraId="2C7FE8AE" w14:textId="77777777" w:rsidR="00652219" w:rsidRDefault="00652219" w:rsidP="008E6A3A">
      <w:pPr>
        <w:tabs>
          <w:tab w:val="left" w:pos="1260"/>
        </w:tabs>
        <w:ind w:left="360"/>
      </w:pPr>
      <w:r>
        <w:tab/>
      </w:r>
      <w:r w:rsidRPr="00EB716A">
        <w:rPr>
          <w:position w:val="-20"/>
        </w:rPr>
        <w:object w:dxaOrig="1500" w:dyaOrig="520" w14:anchorId="5CD7C1EE">
          <v:shape id="_x0000_i1089" type="#_x0000_t75" style="width:75pt;height:26.4pt" o:ole="">
            <v:imagedata r:id="rId136" o:title=""/>
          </v:shape>
          <o:OLEObject Type="Embed" ProgID="Equation.3" ShapeID="_x0000_i1089" DrawAspect="Content" ObjectID="_1654406742" r:id="rId137"/>
        </w:object>
      </w:r>
    </w:p>
    <w:p w14:paraId="420E197A" w14:textId="77777777" w:rsidR="00652219" w:rsidRDefault="00652219" w:rsidP="0027461D">
      <w:pPr>
        <w:tabs>
          <w:tab w:val="left" w:pos="1260"/>
        </w:tabs>
        <w:ind w:left="360"/>
        <w:rPr>
          <w:position w:val="-6"/>
        </w:rPr>
      </w:pPr>
      <w:r>
        <w:tab/>
      </w:r>
      <w:r w:rsidR="00AD401E" w:rsidRPr="008E6A3A">
        <w:rPr>
          <w:position w:val="-10"/>
        </w:rPr>
        <w:object w:dxaOrig="1560" w:dyaOrig="420" w14:anchorId="5C37B8FA">
          <v:shape id="_x0000_i1090" type="#_x0000_t75" style="width:77.4pt;height:21pt" o:ole="">
            <v:imagedata r:id="rId138" o:title=""/>
          </v:shape>
          <o:OLEObject Type="Embed" ProgID="Equation.DSMT4" ShapeID="_x0000_i1090" DrawAspect="Content" ObjectID="_1654406743" r:id="rId139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14:paraId="31F434FD" w14:textId="77777777" w:rsidR="00652219" w:rsidRDefault="00652219" w:rsidP="00652219"/>
    <w:p w14:paraId="00A19552" w14:textId="77777777" w:rsidR="00652219" w:rsidRDefault="00652219" w:rsidP="00652219"/>
    <w:p w14:paraId="51EA223C" w14:textId="77777777" w:rsidR="00652219" w:rsidRPr="008E6A3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8E6A3A">
        <w:rPr>
          <w:b/>
          <w:i/>
          <w:sz w:val="28"/>
          <w:szCs w:val="26"/>
        </w:rPr>
        <w:t>Exercise</w:t>
      </w:r>
    </w:p>
    <w:p w14:paraId="1E304186" w14:textId="77777777" w:rsidR="00652219" w:rsidRDefault="00652219" w:rsidP="00652219">
      <w:pPr>
        <w:tabs>
          <w:tab w:val="left" w:pos="360"/>
        </w:tabs>
        <w:spacing w:line="240" w:lineRule="auto"/>
      </w:pPr>
      <w:r>
        <w:t xml:space="preserve">Prove:   </w:t>
      </w:r>
      <w:r w:rsidRPr="001859C3">
        <w:rPr>
          <w:position w:val="-6"/>
        </w:rPr>
        <w:object w:dxaOrig="2420" w:dyaOrig="260" w14:anchorId="60C02FC7">
          <v:shape id="_x0000_i1091" type="#_x0000_t75" style="width:120.6pt;height:12.6pt" o:ole="">
            <v:imagedata r:id="rId140" o:title=""/>
          </v:shape>
          <o:OLEObject Type="Embed" ProgID="Equation.3" ShapeID="_x0000_i1091" DrawAspect="Content" ObjectID="_1654406744" r:id="rId141"/>
        </w:object>
      </w:r>
    </w:p>
    <w:p w14:paraId="3C4E7BEF" w14:textId="77777777" w:rsidR="00652219" w:rsidRDefault="00652219" w:rsidP="00652219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14:paraId="29F559E4" w14:textId="77777777" w:rsidR="00652219" w:rsidRDefault="00652219" w:rsidP="0027461D">
      <w:pPr>
        <w:tabs>
          <w:tab w:val="left" w:pos="360"/>
        </w:tabs>
      </w:pPr>
      <w:r>
        <w:tab/>
      </w:r>
      <w:r w:rsidRPr="008F292D">
        <w:rPr>
          <w:position w:val="-22"/>
        </w:rPr>
        <w:object w:dxaOrig="2720" w:dyaOrig="560" w14:anchorId="47F5C0C8">
          <v:shape id="_x0000_i1092" type="#_x0000_t75" style="width:135.6pt;height:27.6pt" o:ole="">
            <v:imagedata r:id="rId142" o:title=""/>
          </v:shape>
          <o:OLEObject Type="Embed" ProgID="Equation.3" ShapeID="_x0000_i1092" DrawAspect="Content" ObjectID="_1654406745" r:id="rId143"/>
        </w:object>
      </w:r>
    </w:p>
    <w:p w14:paraId="4486400B" w14:textId="77777777" w:rsidR="00652219" w:rsidRDefault="00652219" w:rsidP="0027461D">
      <w:pPr>
        <w:tabs>
          <w:tab w:val="left" w:pos="360"/>
          <w:tab w:val="left" w:pos="1530"/>
        </w:tabs>
      </w:pPr>
      <w:r>
        <w:tab/>
      </w:r>
      <w:r>
        <w:tab/>
      </w:r>
      <w:r w:rsidRPr="008F292D">
        <w:rPr>
          <w:position w:val="-22"/>
        </w:rPr>
        <w:object w:dxaOrig="1760" w:dyaOrig="639" w14:anchorId="39F18A2E">
          <v:shape id="_x0000_i1093" type="#_x0000_t75" style="width:87.6pt;height:32.4pt" o:ole="">
            <v:imagedata r:id="rId144" o:title=""/>
          </v:shape>
          <o:OLEObject Type="Embed" ProgID="Equation.3" ShapeID="_x0000_i1093" DrawAspect="Content" ObjectID="_1654406746" r:id="rId145"/>
        </w:object>
      </w:r>
    </w:p>
    <w:p w14:paraId="6D53B305" w14:textId="77777777" w:rsidR="00652219" w:rsidRDefault="00652219" w:rsidP="0027461D">
      <w:pPr>
        <w:tabs>
          <w:tab w:val="left" w:pos="360"/>
          <w:tab w:val="left" w:pos="1530"/>
        </w:tabs>
      </w:pPr>
      <w:r>
        <w:tab/>
      </w:r>
      <w:r>
        <w:tab/>
      </w:r>
      <w:r w:rsidRPr="008F292D">
        <w:rPr>
          <w:position w:val="-22"/>
        </w:rPr>
        <w:object w:dxaOrig="1260" w:dyaOrig="560" w14:anchorId="024ED22B">
          <v:shape id="_x0000_i1094" type="#_x0000_t75" style="width:63pt;height:27.6pt" o:ole="">
            <v:imagedata r:id="rId146" o:title=""/>
          </v:shape>
          <o:OLEObject Type="Embed" ProgID="Equation.3" ShapeID="_x0000_i1094" DrawAspect="Content" ObjectID="_1654406747" r:id="rId147"/>
        </w:object>
      </w:r>
    </w:p>
    <w:p w14:paraId="3F07BC87" w14:textId="77777777" w:rsidR="00652219" w:rsidRDefault="00652219" w:rsidP="0027461D">
      <w:pPr>
        <w:tabs>
          <w:tab w:val="left" w:pos="360"/>
          <w:tab w:val="left" w:pos="1530"/>
        </w:tabs>
      </w:pPr>
      <w:r>
        <w:tab/>
      </w:r>
      <w:r>
        <w:tab/>
      </w:r>
      <w:r w:rsidRPr="008F292D">
        <w:rPr>
          <w:position w:val="-22"/>
        </w:rPr>
        <w:object w:dxaOrig="1300" w:dyaOrig="560" w14:anchorId="24E16BBA">
          <v:shape id="_x0000_i1095" type="#_x0000_t75" style="width:65.4pt;height:27.6pt" o:ole="">
            <v:imagedata r:id="rId148" o:title=""/>
          </v:shape>
          <o:OLEObject Type="Embed" ProgID="Equation.3" ShapeID="_x0000_i1095" DrawAspect="Content" ObjectID="_1654406748" r:id="rId149"/>
        </w:object>
      </w:r>
    </w:p>
    <w:p w14:paraId="26D86EAC" w14:textId="77777777" w:rsidR="00652219" w:rsidRDefault="00652219" w:rsidP="00AD401E">
      <w:pPr>
        <w:tabs>
          <w:tab w:val="left" w:pos="1530"/>
        </w:tabs>
        <w:spacing w:line="240" w:lineRule="auto"/>
      </w:pPr>
      <w:r>
        <w:tab/>
      </w:r>
      <w:r w:rsidR="00AD401E" w:rsidRPr="008E6A3A">
        <w:rPr>
          <w:position w:val="-10"/>
        </w:rPr>
        <w:object w:dxaOrig="1400" w:dyaOrig="340" w14:anchorId="76EE8993">
          <v:shape id="_x0000_i1096" type="#_x0000_t75" style="width:69.6pt;height:17.4pt" o:ole="">
            <v:imagedata r:id="rId150" o:title=""/>
          </v:shape>
          <o:OLEObject Type="Embed" ProgID="Equation.DSMT4" ShapeID="_x0000_i1096" DrawAspect="Content" ObjectID="_1654406749" r:id="rId151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14:paraId="581A77FA" w14:textId="77777777" w:rsidR="00652219" w:rsidRDefault="00652219" w:rsidP="0027461D">
      <w:pPr>
        <w:tabs>
          <w:tab w:val="left" w:pos="360"/>
        </w:tabs>
        <w:spacing w:line="240" w:lineRule="auto"/>
      </w:pPr>
    </w:p>
    <w:p w14:paraId="0A799434" w14:textId="77777777" w:rsidR="008B5CB8" w:rsidRDefault="008B5CB8" w:rsidP="0027461D">
      <w:pPr>
        <w:tabs>
          <w:tab w:val="left" w:pos="360"/>
        </w:tabs>
        <w:spacing w:line="240" w:lineRule="auto"/>
      </w:pPr>
    </w:p>
    <w:p w14:paraId="75375552" w14:textId="77777777" w:rsidR="00652219" w:rsidRPr="008E6A3A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8E6A3A">
        <w:rPr>
          <w:b/>
          <w:i/>
          <w:sz w:val="28"/>
          <w:szCs w:val="26"/>
        </w:rPr>
        <w:t>Exercise</w:t>
      </w:r>
    </w:p>
    <w:p w14:paraId="66D12119" w14:textId="77777777" w:rsidR="00652219" w:rsidRDefault="00652219" w:rsidP="0027461D">
      <w:pPr>
        <w:tabs>
          <w:tab w:val="left" w:pos="1080"/>
        </w:tabs>
        <w:spacing w:before="120" w:after="120" w:line="240" w:lineRule="auto"/>
      </w:pPr>
      <w:r>
        <w:t>Prove:</w:t>
      </w:r>
      <w:r>
        <w:tab/>
      </w:r>
      <w:r w:rsidRPr="006971A1">
        <w:rPr>
          <w:position w:val="-20"/>
        </w:rPr>
        <w:object w:dxaOrig="2880" w:dyaOrig="520" w14:anchorId="3820B66D">
          <v:shape id="_x0000_i1097" type="#_x0000_t75" style="width:2in;height:26.4pt" o:ole="">
            <v:imagedata r:id="rId152" o:title=""/>
          </v:shape>
          <o:OLEObject Type="Embed" ProgID="Equation.DSMT4" ShapeID="_x0000_i1097" DrawAspect="Content" ObjectID="_1654406750" r:id="rId153"/>
        </w:object>
      </w:r>
    </w:p>
    <w:p w14:paraId="7FEFB516" w14:textId="77777777" w:rsidR="00652219" w:rsidRDefault="00652219" w:rsidP="00652219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14:paraId="2A031A9C" w14:textId="77777777" w:rsidR="00652219" w:rsidRDefault="00652219" w:rsidP="0027461D">
      <w:pPr>
        <w:ind w:left="360"/>
      </w:pPr>
      <w:r w:rsidRPr="006971A1">
        <w:rPr>
          <w:position w:val="-20"/>
        </w:rPr>
        <w:object w:dxaOrig="3660" w:dyaOrig="520" w14:anchorId="5A034E56">
          <v:shape id="_x0000_i1098" type="#_x0000_t75" style="width:183pt;height:26.4pt" o:ole="">
            <v:imagedata r:id="rId154" o:title=""/>
          </v:shape>
          <o:OLEObject Type="Embed" ProgID="Equation.DSMT4" ShapeID="_x0000_i1098" DrawAspect="Content" ObjectID="_1654406751" r:id="rId155"/>
        </w:object>
      </w:r>
    </w:p>
    <w:p w14:paraId="542091D6" w14:textId="77777777" w:rsidR="00652219" w:rsidRDefault="00652219" w:rsidP="0027461D">
      <w:pPr>
        <w:tabs>
          <w:tab w:val="left" w:pos="1620"/>
        </w:tabs>
        <w:ind w:left="360"/>
      </w:pPr>
      <w:r>
        <w:tab/>
      </w:r>
      <w:r w:rsidRPr="006971A1">
        <w:rPr>
          <w:position w:val="-20"/>
        </w:rPr>
        <w:object w:dxaOrig="3400" w:dyaOrig="520" w14:anchorId="4BE111CF">
          <v:shape id="_x0000_i1099" type="#_x0000_t75" style="width:170.4pt;height:26.4pt" o:ole="">
            <v:imagedata r:id="rId156" o:title=""/>
          </v:shape>
          <o:OLEObject Type="Embed" ProgID="Equation.DSMT4" ShapeID="_x0000_i1099" DrawAspect="Content" ObjectID="_1654406752" r:id="rId157"/>
        </w:object>
      </w:r>
    </w:p>
    <w:p w14:paraId="00879D4E" w14:textId="77777777" w:rsidR="00652219" w:rsidRDefault="00652219" w:rsidP="0027461D">
      <w:pPr>
        <w:tabs>
          <w:tab w:val="left" w:pos="1620"/>
        </w:tabs>
        <w:ind w:left="360"/>
      </w:pPr>
      <w:r>
        <w:tab/>
      </w:r>
      <w:r w:rsidRPr="006971A1">
        <w:rPr>
          <w:position w:val="-20"/>
        </w:rPr>
        <w:object w:dxaOrig="3519" w:dyaOrig="520" w14:anchorId="14750081">
          <v:shape id="_x0000_i1100" type="#_x0000_t75" style="width:177pt;height:26.4pt" o:ole="">
            <v:imagedata r:id="rId158" o:title=""/>
          </v:shape>
          <o:OLEObject Type="Embed" ProgID="Equation.DSMT4" ShapeID="_x0000_i1100" DrawAspect="Content" ObjectID="_1654406753" r:id="rId159"/>
        </w:object>
      </w:r>
    </w:p>
    <w:p w14:paraId="6DAA75A7" w14:textId="77777777" w:rsidR="00652219" w:rsidRDefault="00652219" w:rsidP="0027461D">
      <w:pPr>
        <w:tabs>
          <w:tab w:val="left" w:pos="1620"/>
        </w:tabs>
        <w:ind w:left="360"/>
      </w:pPr>
      <w:r>
        <w:tab/>
      </w:r>
      <w:r w:rsidRPr="005B3F03">
        <w:rPr>
          <w:position w:val="-30"/>
        </w:rPr>
        <w:object w:dxaOrig="1740" w:dyaOrig="620" w14:anchorId="67A10138">
          <v:shape id="_x0000_i1101" type="#_x0000_t75" style="width:87pt;height:30.6pt" o:ole="">
            <v:imagedata r:id="rId160" o:title=""/>
          </v:shape>
          <o:OLEObject Type="Embed" ProgID="Equation.DSMT4" ShapeID="_x0000_i1101" DrawAspect="Content" ObjectID="_1654406754" r:id="rId161"/>
        </w:object>
      </w:r>
    </w:p>
    <w:p w14:paraId="3F7069FA" w14:textId="77777777" w:rsidR="00652219" w:rsidRDefault="00652219" w:rsidP="00652219">
      <w:pPr>
        <w:tabs>
          <w:tab w:val="left" w:pos="1620"/>
        </w:tabs>
        <w:ind w:left="360"/>
      </w:pPr>
      <w:r>
        <w:tab/>
      </w:r>
      <w:r w:rsidR="008C5D5F" w:rsidRPr="008E6A3A">
        <w:rPr>
          <w:position w:val="-10"/>
        </w:rPr>
        <w:object w:dxaOrig="1800" w:dyaOrig="420" w14:anchorId="26B8AF91">
          <v:shape id="_x0000_i1102" type="#_x0000_t75" style="width:90pt;height:21pt" o:ole="">
            <v:imagedata r:id="rId162" o:title=""/>
          </v:shape>
          <o:OLEObject Type="Embed" ProgID="Equation.DSMT4" ShapeID="_x0000_i1102" DrawAspect="Content" ObjectID="_1654406755" r:id="rId163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14:paraId="569E66D3" w14:textId="77777777" w:rsidR="008C5D5F" w:rsidRPr="008C5D5F" w:rsidRDefault="008C5D5F" w:rsidP="006B4CED">
      <w:pPr>
        <w:rPr>
          <w:sz w:val="10"/>
        </w:rPr>
      </w:pPr>
      <w:r w:rsidRPr="008C5D5F">
        <w:rPr>
          <w:sz w:val="10"/>
        </w:rPr>
        <w:br w:type="page"/>
      </w:r>
    </w:p>
    <w:p w14:paraId="15DB7FAD" w14:textId="77777777" w:rsidR="00652219" w:rsidRPr="005F4E93" w:rsidRDefault="00652219" w:rsidP="0027461D">
      <w:pPr>
        <w:tabs>
          <w:tab w:val="left" w:pos="360"/>
        </w:tabs>
        <w:spacing w:line="240" w:lineRule="auto"/>
        <w:rPr>
          <w:b/>
          <w:i/>
          <w:sz w:val="28"/>
          <w:szCs w:val="26"/>
        </w:rPr>
      </w:pPr>
      <w:r w:rsidRPr="005F4E93">
        <w:rPr>
          <w:b/>
          <w:i/>
          <w:sz w:val="28"/>
          <w:szCs w:val="26"/>
        </w:rPr>
        <w:lastRenderedPageBreak/>
        <w:t>Exercise</w:t>
      </w:r>
    </w:p>
    <w:p w14:paraId="20BDCD37" w14:textId="77777777" w:rsidR="00652219" w:rsidRDefault="00652219" w:rsidP="0027461D">
      <w:pPr>
        <w:tabs>
          <w:tab w:val="left" w:pos="1080"/>
        </w:tabs>
        <w:spacing w:line="240" w:lineRule="auto"/>
      </w:pPr>
      <w:r>
        <w:t>Prove:</w:t>
      </w:r>
      <w:r>
        <w:tab/>
      </w:r>
      <w:r w:rsidRPr="00127ABE">
        <w:rPr>
          <w:position w:val="-30"/>
        </w:rPr>
        <w:object w:dxaOrig="3200" w:dyaOrig="720" w14:anchorId="16340893">
          <v:shape id="_x0000_i1103" type="#_x0000_t75" style="width:159.6pt;height:36pt" o:ole="">
            <v:imagedata r:id="rId164" o:title=""/>
          </v:shape>
          <o:OLEObject Type="Embed" ProgID="Equation.DSMT4" ShapeID="_x0000_i1103" DrawAspect="Content" ObjectID="_1654406756" r:id="rId165"/>
        </w:object>
      </w:r>
    </w:p>
    <w:p w14:paraId="2C7687C1" w14:textId="77777777" w:rsidR="00652219" w:rsidRDefault="00652219" w:rsidP="0027461D">
      <w:pPr>
        <w:tabs>
          <w:tab w:val="left" w:pos="360"/>
        </w:tabs>
        <w:spacing w:line="240" w:lineRule="auto"/>
      </w:pPr>
      <w:r w:rsidRPr="007F01F9">
        <w:rPr>
          <w:b/>
          <w:i/>
          <w:color w:val="FF0000"/>
          <w:u w:val="single"/>
        </w:rPr>
        <w:t>Solution</w:t>
      </w:r>
    </w:p>
    <w:p w14:paraId="5A42C99C" w14:textId="77777777" w:rsidR="00652219" w:rsidRDefault="00652219" w:rsidP="0027461D">
      <w:pPr>
        <w:ind w:left="360"/>
      </w:pPr>
      <w:r w:rsidRPr="00842EA8">
        <w:rPr>
          <w:position w:val="-42"/>
        </w:rPr>
        <w:object w:dxaOrig="3220" w:dyaOrig="960" w14:anchorId="65399A09">
          <v:shape id="_x0000_i1104" type="#_x0000_t75" style="width:162pt;height:48pt" o:ole="">
            <v:imagedata r:id="rId166" o:title=""/>
          </v:shape>
          <o:OLEObject Type="Embed" ProgID="Equation.DSMT4" ShapeID="_x0000_i1104" DrawAspect="Content" ObjectID="_1654406757" r:id="rId167"/>
        </w:object>
      </w:r>
    </w:p>
    <w:p w14:paraId="4F3D3EFC" w14:textId="77777777" w:rsidR="00652219" w:rsidRDefault="00652219" w:rsidP="0027461D">
      <w:pPr>
        <w:tabs>
          <w:tab w:val="left" w:pos="1620"/>
        </w:tabs>
        <w:ind w:left="360"/>
      </w:pPr>
      <w:r>
        <w:tab/>
      </w:r>
      <w:r w:rsidRPr="00842EA8">
        <w:rPr>
          <w:position w:val="-42"/>
        </w:rPr>
        <w:object w:dxaOrig="2460" w:dyaOrig="960" w14:anchorId="6DD732AB">
          <v:shape id="_x0000_i1105" type="#_x0000_t75" style="width:123pt;height:48pt" o:ole="">
            <v:imagedata r:id="rId168" o:title=""/>
          </v:shape>
          <o:OLEObject Type="Embed" ProgID="Equation.DSMT4" ShapeID="_x0000_i1105" DrawAspect="Content" ObjectID="_1654406758" r:id="rId169"/>
        </w:object>
      </w:r>
    </w:p>
    <w:p w14:paraId="7BA6372A" w14:textId="77777777" w:rsidR="00652219" w:rsidRDefault="00652219" w:rsidP="0027461D">
      <w:pPr>
        <w:tabs>
          <w:tab w:val="left" w:pos="1620"/>
        </w:tabs>
        <w:ind w:left="360"/>
      </w:pPr>
      <w:r>
        <w:tab/>
      </w:r>
      <w:r w:rsidRPr="00842EA8">
        <w:rPr>
          <w:position w:val="-20"/>
        </w:rPr>
        <w:object w:dxaOrig="1020" w:dyaOrig="520" w14:anchorId="73BFBD6F">
          <v:shape id="_x0000_i1106" type="#_x0000_t75" style="width:51pt;height:26.4pt" o:ole="">
            <v:imagedata r:id="rId170" o:title=""/>
          </v:shape>
          <o:OLEObject Type="Embed" ProgID="Equation.DSMT4" ShapeID="_x0000_i1106" DrawAspect="Content" ObjectID="_1654406759" r:id="rId171"/>
        </w:object>
      </w:r>
    </w:p>
    <w:p w14:paraId="329F3C7F" w14:textId="77777777" w:rsidR="00652219" w:rsidRDefault="00652219" w:rsidP="0027461D">
      <w:pPr>
        <w:tabs>
          <w:tab w:val="left" w:pos="1620"/>
        </w:tabs>
        <w:ind w:left="360"/>
      </w:pPr>
      <w:r>
        <w:tab/>
      </w:r>
      <w:r w:rsidRPr="00842EA8">
        <w:rPr>
          <w:position w:val="-20"/>
        </w:rPr>
        <w:object w:dxaOrig="1820" w:dyaOrig="520" w14:anchorId="1DD33A25">
          <v:shape id="_x0000_i1107" type="#_x0000_t75" style="width:90.6pt;height:26.4pt" o:ole="">
            <v:imagedata r:id="rId172" o:title=""/>
          </v:shape>
          <o:OLEObject Type="Embed" ProgID="Equation.DSMT4" ShapeID="_x0000_i1107" DrawAspect="Content" ObjectID="_1654406760" r:id="rId173"/>
        </w:object>
      </w:r>
    </w:p>
    <w:p w14:paraId="21E09FE4" w14:textId="77777777" w:rsidR="00652219" w:rsidRDefault="00652219" w:rsidP="0027461D">
      <w:pPr>
        <w:tabs>
          <w:tab w:val="left" w:pos="1620"/>
        </w:tabs>
        <w:ind w:left="360"/>
      </w:pPr>
      <w:r>
        <w:tab/>
      </w:r>
      <w:r w:rsidRPr="008E77AC">
        <w:rPr>
          <w:position w:val="-30"/>
        </w:rPr>
        <w:object w:dxaOrig="1340" w:dyaOrig="820" w14:anchorId="4B6A69CB">
          <v:shape id="_x0000_i1108" type="#_x0000_t75" style="width:66.6pt;height:41.4pt" o:ole="">
            <v:imagedata r:id="rId174" o:title=""/>
          </v:shape>
          <o:OLEObject Type="Embed" ProgID="Equation.DSMT4" ShapeID="_x0000_i1108" DrawAspect="Content" ObjectID="_1654406761" r:id="rId175"/>
        </w:object>
      </w:r>
    </w:p>
    <w:p w14:paraId="4162B9CE" w14:textId="77777777" w:rsidR="00652219" w:rsidRDefault="00652219" w:rsidP="00652219">
      <w:pPr>
        <w:tabs>
          <w:tab w:val="left" w:pos="1620"/>
        </w:tabs>
        <w:spacing w:line="240" w:lineRule="auto"/>
        <w:ind w:left="360"/>
      </w:pPr>
      <w:r>
        <w:tab/>
      </w:r>
      <w:r w:rsidR="008C5D5F" w:rsidRPr="005F4E93">
        <w:rPr>
          <w:position w:val="-34"/>
        </w:rPr>
        <w:object w:dxaOrig="2140" w:dyaOrig="760" w14:anchorId="4C696E1B">
          <v:shape id="_x0000_i1109" type="#_x0000_t75" style="width:107.4pt;height:38.4pt" o:ole="">
            <v:imagedata r:id="rId176" o:title=""/>
          </v:shape>
          <o:OLEObject Type="Embed" ProgID="Equation.DSMT4" ShapeID="_x0000_i1109" DrawAspect="Content" ObjectID="_1654406762" r:id="rId177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14:paraId="037EF4B9" w14:textId="77777777" w:rsidR="00652219" w:rsidRDefault="00652219" w:rsidP="0027461D"/>
    <w:p w14:paraId="387F0B5D" w14:textId="77777777" w:rsidR="008B5CB8" w:rsidRDefault="008B5CB8" w:rsidP="0027461D"/>
    <w:p w14:paraId="7CE3C46D" w14:textId="77777777" w:rsidR="00652219" w:rsidRPr="005F4E93" w:rsidRDefault="00652219" w:rsidP="008C5D5F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5F4E93">
        <w:rPr>
          <w:b/>
          <w:i/>
          <w:sz w:val="28"/>
          <w:szCs w:val="26"/>
        </w:rPr>
        <w:t>Exercise</w:t>
      </w:r>
    </w:p>
    <w:p w14:paraId="48F37B0A" w14:textId="77777777" w:rsidR="00652219" w:rsidRDefault="00652219" w:rsidP="008C5D5F">
      <w:pPr>
        <w:tabs>
          <w:tab w:val="left" w:pos="2160"/>
        </w:tabs>
        <w:spacing w:line="360" w:lineRule="auto"/>
      </w:pPr>
      <w:r>
        <w:t>Prove the identity:</w:t>
      </w:r>
      <w:r>
        <w:tab/>
      </w:r>
      <w:r w:rsidRPr="009D0509">
        <w:rPr>
          <w:position w:val="-6"/>
        </w:rPr>
        <w:object w:dxaOrig="2720" w:dyaOrig="380" w14:anchorId="03B1E817">
          <v:shape id="_x0000_i1110" type="#_x0000_t75" style="width:135.6pt;height:18.6pt" o:ole="">
            <v:imagedata r:id="rId178" o:title=""/>
          </v:shape>
          <o:OLEObject Type="Embed" ProgID="Equation.DSMT4" ShapeID="_x0000_i1110" DrawAspect="Content" ObjectID="_1654406763" r:id="rId179"/>
        </w:object>
      </w:r>
    </w:p>
    <w:p w14:paraId="3FC408C6" w14:textId="77777777" w:rsidR="00652219" w:rsidRDefault="00652219" w:rsidP="008C5D5F">
      <w:pPr>
        <w:tabs>
          <w:tab w:val="left" w:pos="360"/>
        </w:tabs>
        <w:spacing w:line="360" w:lineRule="auto"/>
      </w:pPr>
      <w:r w:rsidRPr="007F01F9">
        <w:rPr>
          <w:b/>
          <w:i/>
          <w:color w:val="FF0000"/>
          <w:u w:val="single"/>
        </w:rPr>
        <w:t>Solution</w:t>
      </w:r>
    </w:p>
    <w:p w14:paraId="5E915B1C" w14:textId="77777777" w:rsidR="00652219" w:rsidRDefault="00652219" w:rsidP="008C5D5F">
      <w:pPr>
        <w:ind w:left="360"/>
      </w:pPr>
      <w:r w:rsidRPr="00C505BD">
        <w:rPr>
          <w:position w:val="-22"/>
        </w:rPr>
        <w:object w:dxaOrig="3540" w:dyaOrig="560" w14:anchorId="5B216B82">
          <v:shape id="_x0000_i1111" type="#_x0000_t75" style="width:177pt;height:27.6pt" o:ole="">
            <v:imagedata r:id="rId180" o:title=""/>
          </v:shape>
          <o:OLEObject Type="Embed" ProgID="Equation.DSMT4" ShapeID="_x0000_i1111" DrawAspect="Content" ObjectID="_1654406764" r:id="rId181"/>
        </w:object>
      </w:r>
    </w:p>
    <w:p w14:paraId="09613072" w14:textId="77777777" w:rsidR="00652219" w:rsidRDefault="00652219" w:rsidP="008C5D5F">
      <w:pPr>
        <w:tabs>
          <w:tab w:val="left" w:pos="1800"/>
        </w:tabs>
        <w:spacing w:line="360" w:lineRule="auto"/>
        <w:ind w:left="540"/>
      </w:pPr>
      <w:r>
        <w:tab/>
      </w:r>
      <w:r w:rsidRPr="00C505BD">
        <w:rPr>
          <w:position w:val="-6"/>
        </w:rPr>
        <w:object w:dxaOrig="1920" w:dyaOrig="380" w14:anchorId="2C263A10">
          <v:shape id="_x0000_i1112" type="#_x0000_t75" style="width:96pt;height:18.6pt" o:ole="">
            <v:imagedata r:id="rId182" o:title=""/>
          </v:shape>
          <o:OLEObject Type="Embed" ProgID="Equation.DSMT4" ShapeID="_x0000_i1112" DrawAspect="Content" ObjectID="_1654406765" r:id="rId183"/>
        </w:object>
      </w:r>
    </w:p>
    <w:p w14:paraId="708C2EC6" w14:textId="77777777" w:rsidR="00652219" w:rsidRDefault="00652219" w:rsidP="008C5D5F">
      <w:pPr>
        <w:tabs>
          <w:tab w:val="left" w:pos="1800"/>
        </w:tabs>
        <w:ind w:left="540"/>
      </w:pPr>
      <w:r>
        <w:tab/>
      </w:r>
      <w:r w:rsidR="008C5D5F" w:rsidRPr="005F4E93">
        <w:rPr>
          <w:position w:val="-10"/>
        </w:rPr>
        <w:object w:dxaOrig="1400" w:dyaOrig="420" w14:anchorId="518E3780">
          <v:shape id="_x0000_i1113" type="#_x0000_t75" style="width:69.6pt;height:21pt" o:ole="">
            <v:imagedata r:id="rId184" o:title=""/>
          </v:shape>
          <o:OLEObject Type="Embed" ProgID="Equation.DSMT4" ShapeID="_x0000_i1113" DrawAspect="Content" ObjectID="_1654406766" r:id="rId185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14:paraId="4CEB45F5" w14:textId="77777777" w:rsidR="00652219" w:rsidRDefault="00652219" w:rsidP="0027461D"/>
    <w:p w14:paraId="78E7B4B9" w14:textId="77777777" w:rsidR="00652219" w:rsidRDefault="00652219" w:rsidP="0027461D"/>
    <w:p w14:paraId="6C0D0C8C" w14:textId="77777777" w:rsidR="00652219" w:rsidRPr="005F4E93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5F4E93">
        <w:rPr>
          <w:b/>
          <w:i/>
          <w:sz w:val="28"/>
          <w:szCs w:val="26"/>
        </w:rPr>
        <w:t>Exercise</w:t>
      </w:r>
    </w:p>
    <w:p w14:paraId="4BA75410" w14:textId="77777777" w:rsidR="00652219" w:rsidRDefault="00652219" w:rsidP="00652219">
      <w:pPr>
        <w:spacing w:line="240" w:lineRule="auto"/>
      </w:pPr>
      <w:r>
        <w:t>Prove the identity:</w:t>
      </w:r>
      <w:r>
        <w:tab/>
      </w:r>
      <w:r w:rsidRPr="009D0509">
        <w:rPr>
          <w:position w:val="-6"/>
        </w:rPr>
        <w:object w:dxaOrig="3100" w:dyaOrig="380" w14:anchorId="57F41279">
          <v:shape id="_x0000_i1114" type="#_x0000_t75" style="width:155.4pt;height:18.6pt" o:ole="">
            <v:imagedata r:id="rId186" o:title=""/>
          </v:shape>
          <o:OLEObject Type="Embed" ProgID="Equation.DSMT4" ShapeID="_x0000_i1114" DrawAspect="Content" ObjectID="_1654406767" r:id="rId187"/>
        </w:object>
      </w:r>
    </w:p>
    <w:p w14:paraId="6D50D7BB" w14:textId="77777777" w:rsidR="00652219" w:rsidRDefault="00652219" w:rsidP="00652219">
      <w:pPr>
        <w:tabs>
          <w:tab w:val="left" w:pos="360"/>
        </w:tabs>
        <w:spacing w:before="120"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14:paraId="51710CAE" w14:textId="77777777" w:rsidR="00652219" w:rsidRDefault="00652219" w:rsidP="008C5D5F">
      <w:pPr>
        <w:ind w:left="360"/>
      </w:pPr>
      <w:r w:rsidRPr="00EA77E2">
        <w:rPr>
          <w:position w:val="-22"/>
        </w:rPr>
        <w:object w:dxaOrig="4900" w:dyaOrig="560" w14:anchorId="49759827">
          <v:shape id="_x0000_i1115" type="#_x0000_t75" style="width:245.4pt;height:27.6pt" o:ole="">
            <v:imagedata r:id="rId188" o:title=""/>
          </v:shape>
          <o:OLEObject Type="Embed" ProgID="Equation.DSMT4" ShapeID="_x0000_i1115" DrawAspect="Content" ObjectID="_1654406768" r:id="rId189"/>
        </w:object>
      </w:r>
    </w:p>
    <w:p w14:paraId="790050D7" w14:textId="77777777" w:rsidR="00652219" w:rsidRDefault="00652219" w:rsidP="008C5D5F">
      <w:pPr>
        <w:tabs>
          <w:tab w:val="left" w:pos="1800"/>
        </w:tabs>
        <w:ind w:left="540"/>
      </w:pPr>
      <w:r>
        <w:tab/>
      </w:r>
      <w:r w:rsidRPr="00EA77E2">
        <w:rPr>
          <w:position w:val="-22"/>
        </w:rPr>
        <w:object w:dxaOrig="2120" w:dyaOrig="560" w14:anchorId="3F5AF519">
          <v:shape id="_x0000_i1116" type="#_x0000_t75" style="width:105.6pt;height:27.6pt" o:ole="">
            <v:imagedata r:id="rId190" o:title=""/>
          </v:shape>
          <o:OLEObject Type="Embed" ProgID="Equation.DSMT4" ShapeID="_x0000_i1116" DrawAspect="Content" ObjectID="_1654406769" r:id="rId191"/>
        </w:object>
      </w:r>
    </w:p>
    <w:p w14:paraId="1C2A3BF2" w14:textId="77777777" w:rsidR="00652219" w:rsidRDefault="00652219" w:rsidP="008C5D5F">
      <w:pPr>
        <w:tabs>
          <w:tab w:val="left" w:pos="1800"/>
        </w:tabs>
        <w:spacing w:line="240" w:lineRule="auto"/>
        <w:ind w:left="540"/>
      </w:pPr>
      <w:r>
        <w:tab/>
      </w:r>
      <w:r w:rsidR="008C5D5F" w:rsidRPr="005F4E93">
        <w:rPr>
          <w:position w:val="-10"/>
        </w:rPr>
        <w:object w:dxaOrig="1800" w:dyaOrig="420" w14:anchorId="1F798D43">
          <v:shape id="_x0000_i1117" type="#_x0000_t75" style="width:90pt;height:21pt" o:ole="">
            <v:imagedata r:id="rId192" o:title=""/>
          </v:shape>
          <o:OLEObject Type="Embed" ProgID="Equation.DSMT4" ShapeID="_x0000_i1117" DrawAspect="Content" ObjectID="_1654406770" r:id="rId193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14:paraId="1B4A85DD" w14:textId="77777777" w:rsidR="008C5D5F" w:rsidRDefault="008C5D5F" w:rsidP="0027461D">
      <w:r>
        <w:br w:type="page"/>
      </w:r>
    </w:p>
    <w:p w14:paraId="14FE25B0" w14:textId="77777777" w:rsidR="00652219" w:rsidRPr="005F4E93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5F4E93">
        <w:rPr>
          <w:b/>
          <w:i/>
          <w:sz w:val="28"/>
          <w:szCs w:val="26"/>
        </w:rPr>
        <w:lastRenderedPageBreak/>
        <w:t>Exercise</w:t>
      </w:r>
    </w:p>
    <w:p w14:paraId="74F87F77" w14:textId="77777777" w:rsidR="00652219" w:rsidRDefault="00652219" w:rsidP="00652219">
      <w:r>
        <w:t>Prove the ident</w:t>
      </w:r>
      <w:r w:rsidRPr="00D95EEA">
        <w:t>i</w:t>
      </w:r>
      <w:r>
        <w:t>ty:</w:t>
      </w:r>
      <w:r>
        <w:tab/>
      </w:r>
      <w:r w:rsidRPr="006A7B49">
        <w:rPr>
          <w:position w:val="-20"/>
        </w:rPr>
        <w:object w:dxaOrig="2320" w:dyaOrig="520" w14:anchorId="152CFA44">
          <v:shape id="_x0000_i1118" type="#_x0000_t75" style="width:116.4pt;height:26.4pt" o:ole="">
            <v:imagedata r:id="rId194" o:title=""/>
          </v:shape>
          <o:OLEObject Type="Embed" ProgID="Equation.DSMT4" ShapeID="_x0000_i1118" DrawAspect="Content" ObjectID="_1654406771" r:id="rId195"/>
        </w:object>
      </w:r>
    </w:p>
    <w:p w14:paraId="7C3EF0B6" w14:textId="77777777" w:rsidR="00652219" w:rsidRDefault="00652219" w:rsidP="0027461D">
      <w:pPr>
        <w:tabs>
          <w:tab w:val="left" w:pos="360"/>
        </w:tabs>
      </w:pPr>
      <w:r w:rsidRPr="007F01F9">
        <w:rPr>
          <w:b/>
          <w:i/>
          <w:color w:val="FF0000"/>
          <w:u w:val="single"/>
        </w:rPr>
        <w:t>Solution</w:t>
      </w:r>
    </w:p>
    <w:p w14:paraId="15A57952" w14:textId="77777777" w:rsidR="00652219" w:rsidRDefault="00652219" w:rsidP="008C5D5F">
      <w:pPr>
        <w:spacing w:line="360" w:lineRule="auto"/>
        <w:ind w:left="360"/>
      </w:pPr>
      <w:r w:rsidRPr="006A7B49">
        <w:rPr>
          <w:position w:val="-20"/>
        </w:rPr>
        <w:object w:dxaOrig="2700" w:dyaOrig="520" w14:anchorId="7989BBA5">
          <v:shape id="_x0000_i1119" type="#_x0000_t75" style="width:135pt;height:26.4pt" o:ole="">
            <v:imagedata r:id="rId196" o:title=""/>
          </v:shape>
          <o:OLEObject Type="Embed" ProgID="Equation.DSMT4" ShapeID="_x0000_i1119" DrawAspect="Content" ObjectID="_1654406772" r:id="rId197"/>
        </w:object>
      </w:r>
    </w:p>
    <w:p w14:paraId="082BF45E" w14:textId="77777777" w:rsidR="00652219" w:rsidRDefault="00652219" w:rsidP="008C5D5F">
      <w:pPr>
        <w:tabs>
          <w:tab w:val="left" w:pos="1260"/>
        </w:tabs>
        <w:spacing w:line="360" w:lineRule="auto"/>
        <w:ind w:left="540"/>
      </w:pPr>
      <w:r>
        <w:tab/>
      </w:r>
      <w:r w:rsidRPr="00D95EEA">
        <w:rPr>
          <w:position w:val="-30"/>
        </w:rPr>
        <w:object w:dxaOrig="2040" w:dyaOrig="620" w14:anchorId="33F0AAF1">
          <v:shape id="_x0000_i1120" type="#_x0000_t75" style="width:102pt;height:30.6pt" o:ole="">
            <v:imagedata r:id="rId198" o:title=""/>
          </v:shape>
          <o:OLEObject Type="Embed" ProgID="Equation.DSMT4" ShapeID="_x0000_i1120" DrawAspect="Content" ObjectID="_1654406773" r:id="rId199"/>
        </w:object>
      </w:r>
    </w:p>
    <w:p w14:paraId="194A68C2" w14:textId="77777777" w:rsidR="00652219" w:rsidRDefault="00652219" w:rsidP="008C5D5F">
      <w:pPr>
        <w:tabs>
          <w:tab w:val="left" w:pos="1260"/>
        </w:tabs>
        <w:spacing w:line="360" w:lineRule="auto"/>
        <w:ind w:left="540"/>
      </w:pPr>
      <w:r>
        <w:tab/>
      </w:r>
      <w:r w:rsidRPr="00D95EEA">
        <w:rPr>
          <w:position w:val="-30"/>
        </w:rPr>
        <w:object w:dxaOrig="2040" w:dyaOrig="620" w14:anchorId="32DABF16">
          <v:shape id="_x0000_i1121" type="#_x0000_t75" style="width:102pt;height:30.6pt" o:ole="">
            <v:imagedata r:id="rId200" o:title=""/>
          </v:shape>
          <o:OLEObject Type="Embed" ProgID="Equation.DSMT4" ShapeID="_x0000_i1121" DrawAspect="Content" ObjectID="_1654406774" r:id="rId201"/>
        </w:object>
      </w:r>
    </w:p>
    <w:p w14:paraId="56A18D34" w14:textId="77777777" w:rsidR="00652219" w:rsidRDefault="00652219" w:rsidP="008C5D5F">
      <w:pPr>
        <w:tabs>
          <w:tab w:val="left" w:pos="1260"/>
        </w:tabs>
        <w:spacing w:line="360" w:lineRule="auto"/>
        <w:ind w:left="540"/>
      </w:pPr>
      <w:r>
        <w:tab/>
      </w:r>
      <w:r w:rsidRPr="00D95EEA">
        <w:rPr>
          <w:position w:val="-30"/>
        </w:rPr>
        <w:object w:dxaOrig="2220" w:dyaOrig="620" w14:anchorId="0CE1792D">
          <v:shape id="_x0000_i1122" type="#_x0000_t75" style="width:111pt;height:30.6pt" o:ole="">
            <v:imagedata r:id="rId202" o:title=""/>
          </v:shape>
          <o:OLEObject Type="Embed" ProgID="Equation.DSMT4" ShapeID="_x0000_i1122" DrawAspect="Content" ObjectID="_1654406775" r:id="rId203"/>
        </w:object>
      </w:r>
    </w:p>
    <w:p w14:paraId="0EB2DC9C" w14:textId="77777777" w:rsidR="00652219" w:rsidRDefault="00652219" w:rsidP="008C5D5F">
      <w:pPr>
        <w:tabs>
          <w:tab w:val="left" w:pos="1260"/>
        </w:tabs>
        <w:spacing w:line="360" w:lineRule="auto"/>
        <w:ind w:left="540"/>
      </w:pPr>
      <w:r>
        <w:tab/>
      </w:r>
      <w:r w:rsidRPr="00D95EEA">
        <w:rPr>
          <w:position w:val="-20"/>
        </w:rPr>
        <w:object w:dxaOrig="1560" w:dyaOrig="520" w14:anchorId="40F26015">
          <v:shape id="_x0000_i1123" type="#_x0000_t75" style="width:78pt;height:26.4pt" o:ole="">
            <v:imagedata r:id="rId204" o:title=""/>
          </v:shape>
          <o:OLEObject Type="Embed" ProgID="Equation.DSMT4" ShapeID="_x0000_i1123" DrawAspect="Content" ObjectID="_1654406776" r:id="rId205"/>
        </w:object>
      </w:r>
    </w:p>
    <w:p w14:paraId="7EC6028B" w14:textId="77777777" w:rsidR="00652219" w:rsidRDefault="00652219" w:rsidP="008C5D5F">
      <w:pPr>
        <w:tabs>
          <w:tab w:val="left" w:pos="1260"/>
        </w:tabs>
        <w:ind w:left="540"/>
      </w:pPr>
      <w:r>
        <w:tab/>
      </w:r>
      <w:r w:rsidR="008C5D5F" w:rsidRPr="005F4E93">
        <w:rPr>
          <w:position w:val="-10"/>
        </w:rPr>
        <w:object w:dxaOrig="1600" w:dyaOrig="340" w14:anchorId="2D5CC9F7">
          <v:shape id="_x0000_i1124" type="#_x0000_t75" style="width:79.8pt;height:16.8pt" o:ole="">
            <v:imagedata r:id="rId206" o:title=""/>
          </v:shape>
          <o:OLEObject Type="Embed" ProgID="Equation.DSMT4" ShapeID="_x0000_i1124" DrawAspect="Content" ObjectID="_1654406777" r:id="rId207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14:paraId="0D5C7F57" w14:textId="77777777" w:rsidR="00652219" w:rsidRDefault="00652219" w:rsidP="00851F3A"/>
    <w:p w14:paraId="308DF55D" w14:textId="77777777" w:rsidR="00851F3A" w:rsidRDefault="00851F3A" w:rsidP="00851F3A"/>
    <w:p w14:paraId="510AB292" w14:textId="77777777" w:rsidR="00652219" w:rsidRPr="005F4E93" w:rsidRDefault="00652219" w:rsidP="00652219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5F4E93">
        <w:rPr>
          <w:b/>
          <w:i/>
          <w:sz w:val="28"/>
          <w:szCs w:val="26"/>
        </w:rPr>
        <w:t>Exercise</w:t>
      </w:r>
    </w:p>
    <w:p w14:paraId="22717750" w14:textId="77777777" w:rsidR="00652219" w:rsidRDefault="00652219" w:rsidP="00652219">
      <w:r>
        <w:t>Prove the ident</w:t>
      </w:r>
      <w:r w:rsidRPr="00D95EEA">
        <w:t>i</w:t>
      </w:r>
      <w:r>
        <w:t>ty:</w:t>
      </w:r>
      <w:r>
        <w:tab/>
      </w:r>
      <w:r w:rsidRPr="006A7B49">
        <w:rPr>
          <w:position w:val="-20"/>
        </w:rPr>
        <w:object w:dxaOrig="2940" w:dyaOrig="520" w14:anchorId="5BBCD561">
          <v:shape id="_x0000_i1125" type="#_x0000_t75" style="width:147pt;height:26.4pt" o:ole="">
            <v:imagedata r:id="rId208" o:title=""/>
          </v:shape>
          <o:OLEObject Type="Embed" ProgID="Equation.DSMT4" ShapeID="_x0000_i1125" DrawAspect="Content" ObjectID="_1654406778" r:id="rId209"/>
        </w:object>
      </w:r>
    </w:p>
    <w:p w14:paraId="75FAFD98" w14:textId="77777777" w:rsidR="00652219" w:rsidRDefault="00652219" w:rsidP="00851F3A">
      <w:pPr>
        <w:tabs>
          <w:tab w:val="left" w:pos="360"/>
        </w:tabs>
        <w:spacing w:after="120" w:line="240" w:lineRule="auto"/>
      </w:pPr>
      <w:r w:rsidRPr="007F01F9">
        <w:rPr>
          <w:b/>
          <w:i/>
          <w:color w:val="FF0000"/>
          <w:u w:val="single"/>
        </w:rPr>
        <w:t>Solution</w:t>
      </w:r>
    </w:p>
    <w:p w14:paraId="38DF9FA3" w14:textId="77777777" w:rsidR="00652219" w:rsidRDefault="00652219" w:rsidP="003C5CB0">
      <w:pPr>
        <w:spacing w:line="360" w:lineRule="auto"/>
        <w:ind w:left="360"/>
      </w:pPr>
      <w:r w:rsidRPr="006A7B49">
        <w:rPr>
          <w:position w:val="-20"/>
        </w:rPr>
        <w:object w:dxaOrig="3360" w:dyaOrig="520" w14:anchorId="7652E378">
          <v:shape id="_x0000_i1126" type="#_x0000_t75" style="width:168pt;height:26.4pt" o:ole="">
            <v:imagedata r:id="rId210" o:title=""/>
          </v:shape>
          <o:OLEObject Type="Embed" ProgID="Equation.DSMT4" ShapeID="_x0000_i1126" DrawAspect="Content" ObjectID="_1654406779" r:id="rId211"/>
        </w:object>
      </w:r>
    </w:p>
    <w:p w14:paraId="75FC0DF2" w14:textId="77777777" w:rsidR="00652219" w:rsidRDefault="00652219" w:rsidP="003C5CB0">
      <w:pPr>
        <w:tabs>
          <w:tab w:val="left" w:pos="2160"/>
        </w:tabs>
        <w:spacing w:line="360" w:lineRule="auto"/>
        <w:ind w:left="540"/>
      </w:pPr>
      <w:r>
        <w:tab/>
      </w:r>
      <w:r w:rsidRPr="00FB1775">
        <w:rPr>
          <w:position w:val="-44"/>
        </w:rPr>
        <w:object w:dxaOrig="1540" w:dyaOrig="999" w14:anchorId="64ED6EBF">
          <v:shape id="_x0000_i1127" type="#_x0000_t75" style="width:77.4pt;height:50.4pt" o:ole="">
            <v:imagedata r:id="rId212" o:title=""/>
          </v:shape>
          <o:OLEObject Type="Embed" ProgID="Equation.DSMT4" ShapeID="_x0000_i1127" DrawAspect="Content" ObjectID="_1654406780" r:id="rId213"/>
        </w:object>
      </w:r>
    </w:p>
    <w:p w14:paraId="61B00608" w14:textId="77777777" w:rsidR="00652219" w:rsidRDefault="00652219" w:rsidP="003C5CB0">
      <w:pPr>
        <w:tabs>
          <w:tab w:val="left" w:pos="2160"/>
        </w:tabs>
        <w:spacing w:line="360" w:lineRule="auto"/>
        <w:ind w:left="540"/>
      </w:pPr>
      <w:r>
        <w:tab/>
      </w:r>
      <w:r w:rsidRPr="00FB1775">
        <w:rPr>
          <w:position w:val="-44"/>
        </w:rPr>
        <w:object w:dxaOrig="1579" w:dyaOrig="999" w14:anchorId="03BE94D8">
          <v:shape id="_x0000_i1128" type="#_x0000_t75" style="width:78.6pt;height:50.4pt" o:ole="">
            <v:imagedata r:id="rId214" o:title=""/>
          </v:shape>
          <o:OLEObject Type="Embed" ProgID="Equation.DSMT4" ShapeID="_x0000_i1128" DrawAspect="Content" ObjectID="_1654406781" r:id="rId215"/>
        </w:object>
      </w:r>
    </w:p>
    <w:p w14:paraId="38E44A55" w14:textId="77777777" w:rsidR="00652219" w:rsidRDefault="00652219" w:rsidP="003C5CB0">
      <w:pPr>
        <w:tabs>
          <w:tab w:val="left" w:pos="2160"/>
        </w:tabs>
        <w:ind w:left="540"/>
      </w:pPr>
      <w:r>
        <w:tab/>
      </w:r>
      <w:r w:rsidR="003C5CB0" w:rsidRPr="005F4E93">
        <w:rPr>
          <w:position w:val="-26"/>
        </w:rPr>
        <w:object w:dxaOrig="1240" w:dyaOrig="580" w14:anchorId="4160D4D2">
          <v:shape id="_x0000_i1129" type="#_x0000_t75" style="width:62.4pt;height:29.4pt" o:ole="">
            <v:imagedata r:id="rId216" o:title=""/>
          </v:shape>
          <o:OLEObject Type="Embed" ProgID="Equation.DSMT4" ShapeID="_x0000_i1129" DrawAspect="Content" ObjectID="_1654406782" r:id="rId217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14:paraId="29046829" w14:textId="77777777" w:rsidR="00652219" w:rsidRDefault="00652219" w:rsidP="00652219">
      <w:pPr>
        <w:ind w:left="540"/>
      </w:pPr>
    </w:p>
    <w:p w14:paraId="291CB919" w14:textId="77777777" w:rsidR="00652219" w:rsidRDefault="00652219" w:rsidP="00652219"/>
    <w:p w14:paraId="4DF5C381" w14:textId="77777777" w:rsidR="00652219" w:rsidRPr="005F4E93" w:rsidRDefault="00652219" w:rsidP="00851F3A">
      <w:pPr>
        <w:tabs>
          <w:tab w:val="left" w:pos="360"/>
        </w:tabs>
        <w:spacing w:line="240" w:lineRule="auto"/>
        <w:rPr>
          <w:b/>
          <w:i/>
          <w:sz w:val="28"/>
          <w:szCs w:val="26"/>
        </w:rPr>
      </w:pPr>
      <w:r w:rsidRPr="005F4E93">
        <w:rPr>
          <w:b/>
          <w:i/>
          <w:sz w:val="28"/>
          <w:szCs w:val="26"/>
        </w:rPr>
        <w:t>Exercise</w:t>
      </w:r>
    </w:p>
    <w:p w14:paraId="685A1A61" w14:textId="77777777" w:rsidR="00652219" w:rsidRPr="00D734C4" w:rsidRDefault="00652219" w:rsidP="00851F3A">
      <w:pPr>
        <w:spacing w:line="240" w:lineRule="auto"/>
        <w:rPr>
          <w:b/>
        </w:rPr>
      </w:pPr>
      <w:r>
        <w:t>Prove the ident</w:t>
      </w:r>
      <w:r w:rsidRPr="00D95EEA">
        <w:t>i</w:t>
      </w:r>
      <w:r>
        <w:t>ty:</w:t>
      </w:r>
      <w:r>
        <w:tab/>
      </w:r>
      <w:r w:rsidRPr="00616922">
        <w:rPr>
          <w:position w:val="-42"/>
        </w:rPr>
        <w:object w:dxaOrig="2120" w:dyaOrig="960" w14:anchorId="3AD15887">
          <v:shape id="_x0000_i1130" type="#_x0000_t75" style="width:105.6pt;height:48pt" o:ole="">
            <v:imagedata r:id="rId218" o:title=""/>
          </v:shape>
          <o:OLEObject Type="Embed" ProgID="Equation.DSMT4" ShapeID="_x0000_i1130" DrawAspect="Content" ObjectID="_1654406783" r:id="rId219"/>
        </w:object>
      </w:r>
    </w:p>
    <w:p w14:paraId="63B2F85E" w14:textId="77777777" w:rsidR="00652219" w:rsidRDefault="00652219" w:rsidP="00851F3A">
      <w:pPr>
        <w:tabs>
          <w:tab w:val="left" w:pos="360"/>
        </w:tabs>
        <w:spacing w:after="120"/>
      </w:pPr>
      <w:r w:rsidRPr="007F01F9">
        <w:rPr>
          <w:b/>
          <w:i/>
          <w:color w:val="FF0000"/>
          <w:u w:val="single"/>
        </w:rPr>
        <w:t>Solution</w:t>
      </w:r>
    </w:p>
    <w:p w14:paraId="63EF1506" w14:textId="77777777" w:rsidR="00652219" w:rsidRDefault="00652219" w:rsidP="0027461D">
      <w:pPr>
        <w:spacing w:line="360" w:lineRule="auto"/>
        <w:ind w:left="360"/>
      </w:pPr>
      <w:r w:rsidRPr="00D734C4">
        <w:rPr>
          <w:position w:val="-54"/>
        </w:rPr>
        <w:object w:dxaOrig="2780" w:dyaOrig="1100" w14:anchorId="0C3DFD86">
          <v:shape id="_x0000_i1131" type="#_x0000_t75" style="width:138.6pt;height:54.6pt" o:ole="">
            <v:imagedata r:id="rId220" o:title=""/>
          </v:shape>
          <o:OLEObject Type="Embed" ProgID="Equation.DSMT4" ShapeID="_x0000_i1131" DrawAspect="Content" ObjectID="_1654406784" r:id="rId221"/>
        </w:object>
      </w:r>
    </w:p>
    <w:p w14:paraId="66067014" w14:textId="77777777" w:rsidR="00652219" w:rsidRDefault="00652219" w:rsidP="0027461D">
      <w:pPr>
        <w:tabs>
          <w:tab w:val="left" w:pos="1620"/>
        </w:tabs>
        <w:spacing w:line="360" w:lineRule="auto"/>
        <w:ind w:left="360"/>
      </w:pPr>
      <w:r>
        <w:tab/>
      </w:r>
      <w:r w:rsidRPr="00D734C4">
        <w:rPr>
          <w:position w:val="-54"/>
        </w:rPr>
        <w:object w:dxaOrig="920" w:dyaOrig="1100" w14:anchorId="4133C649">
          <v:shape id="_x0000_i1132" type="#_x0000_t75" style="width:45.6pt;height:54.6pt" o:ole="">
            <v:imagedata r:id="rId222" o:title=""/>
          </v:shape>
          <o:OLEObject Type="Embed" ProgID="Equation.DSMT4" ShapeID="_x0000_i1132" DrawAspect="Content" ObjectID="_1654406785" r:id="rId223"/>
        </w:object>
      </w:r>
    </w:p>
    <w:p w14:paraId="2006947F" w14:textId="77777777" w:rsidR="00652219" w:rsidRDefault="00652219" w:rsidP="0027461D">
      <w:pPr>
        <w:tabs>
          <w:tab w:val="left" w:pos="1620"/>
        </w:tabs>
        <w:spacing w:line="240" w:lineRule="auto"/>
        <w:ind w:left="360"/>
        <w:rPr>
          <w:rFonts w:cs="Times New Roman"/>
          <w:color w:val="0000CC"/>
        </w:rPr>
      </w:pPr>
      <w:r>
        <w:tab/>
      </w:r>
      <w:r w:rsidR="00D33CEA" w:rsidRPr="005F4E93">
        <w:rPr>
          <w:position w:val="-36"/>
        </w:rPr>
        <w:object w:dxaOrig="1040" w:dyaOrig="680" w14:anchorId="7A4AB8BB">
          <v:shape id="_x0000_i1133" type="#_x0000_t75" style="width:52.8pt;height:34.8pt" o:ole="">
            <v:imagedata r:id="rId224" o:title=""/>
          </v:shape>
          <o:OLEObject Type="Embed" ProgID="Equation.DSMT4" ShapeID="_x0000_i1133" DrawAspect="Content" ObjectID="_1654406786" r:id="rId225"/>
        </w:object>
      </w:r>
      <w:r w:rsidR="006E32BA">
        <w:rPr>
          <w:rFonts w:eastAsia="Times New Roman" w:cs="Times New Roman"/>
        </w:rPr>
        <w:t xml:space="preserve"> </w:t>
      </w:r>
      <w:r w:rsidR="006E32BA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32BA">
        <w:rPr>
          <w:rFonts w:cs="Times New Roman"/>
          <w:color w:val="0000CC"/>
        </w:rPr>
        <w:t xml:space="preserve">  </w:t>
      </w:r>
    </w:p>
    <w:p w14:paraId="377B8ED3" w14:textId="77777777" w:rsidR="00D33CEA" w:rsidRDefault="00D33CEA" w:rsidP="00D33CEA"/>
    <w:p w14:paraId="1A230175" w14:textId="77777777" w:rsidR="00D33CEA" w:rsidRDefault="00D33CEA" w:rsidP="00D33CEA"/>
    <w:p w14:paraId="4BFB9FF3" w14:textId="77777777" w:rsidR="00652219" w:rsidRPr="005F4E93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14:paraId="0F33FAD5" w14:textId="77777777" w:rsidR="00652219" w:rsidRPr="0040210E" w:rsidRDefault="00652219" w:rsidP="00D33CEA">
      <w:pPr>
        <w:autoSpaceDE w:val="0"/>
        <w:autoSpaceDN w:val="0"/>
        <w:adjustRightInd w:val="0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="00D33CEA" w:rsidRPr="0040210E">
        <w:rPr>
          <w:rFonts w:eastAsia="Times New Roman" w:cs="Times New Roman"/>
          <w:position w:val="-20"/>
        </w:rPr>
        <w:object w:dxaOrig="2880" w:dyaOrig="620" w14:anchorId="1F9DD273">
          <v:shape id="_x0000_i1134" type="#_x0000_t75" style="width:144.6pt;height:30.6pt" o:ole="">
            <v:imagedata r:id="rId226" o:title=""/>
          </v:shape>
          <o:OLEObject Type="Embed" ProgID="Equation.DSMT4" ShapeID="_x0000_i1134" DrawAspect="Content" ObjectID="_1654406787" r:id="rId227"/>
        </w:object>
      </w:r>
    </w:p>
    <w:p w14:paraId="582A70C7" w14:textId="77777777" w:rsidR="00652219" w:rsidRPr="0040210E" w:rsidRDefault="00652219" w:rsidP="00851F3A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F35735B" w14:textId="77777777" w:rsidR="00652219" w:rsidRPr="0040210E" w:rsidRDefault="00D33CEA" w:rsidP="00D33CEA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object w:dxaOrig="4120" w:dyaOrig="620" w14:anchorId="049F4AA4">
          <v:shape id="_x0000_i1135" type="#_x0000_t75" style="width:206.4pt;height:30.6pt" o:ole="">
            <v:imagedata r:id="rId228" o:title=""/>
          </v:shape>
          <o:OLEObject Type="Embed" ProgID="Equation.DSMT4" ShapeID="_x0000_i1135" DrawAspect="Content" ObjectID="_1654406788" r:id="rId229"/>
        </w:object>
      </w:r>
    </w:p>
    <w:p w14:paraId="70976DEE" w14:textId="77777777" w:rsidR="00652219" w:rsidRDefault="00652219" w:rsidP="00D33CEA">
      <w:pPr>
        <w:tabs>
          <w:tab w:val="left" w:pos="225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20"/>
        </w:rPr>
        <w:tab/>
      </w:r>
      <w:r w:rsidR="00D33CEA" w:rsidRPr="005F4E93">
        <w:rPr>
          <w:rFonts w:eastAsia="Times New Roman" w:cs="Times New Roman"/>
          <w:position w:val="-10"/>
        </w:rPr>
        <w:object w:dxaOrig="1160" w:dyaOrig="340" w14:anchorId="6DFF2647">
          <v:shape id="_x0000_i1136" type="#_x0000_t75" style="width:57.6pt;height:17.4pt" o:ole="">
            <v:imagedata r:id="rId230" o:title=""/>
          </v:shape>
          <o:OLEObject Type="Embed" ProgID="Equation.DSMT4" ShapeID="_x0000_i1136" DrawAspect="Content" ObjectID="_1654406789" r:id="rId231"/>
        </w:object>
      </w:r>
      <w:r w:rsidR="005F4E93">
        <w:rPr>
          <w:rFonts w:eastAsia="Times New Roman" w:cs="Times New Roman"/>
        </w:rPr>
        <w:t xml:space="preserve">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  <w:r w:rsidR="006E32BA">
        <w:rPr>
          <w:rFonts w:cs="Times New Roman"/>
          <w:color w:val="0000CC"/>
        </w:rPr>
        <w:t xml:space="preserve"> </w:t>
      </w:r>
    </w:p>
    <w:p w14:paraId="7C6137AC" w14:textId="77777777" w:rsidR="00851F3A" w:rsidRDefault="00851F3A" w:rsidP="00851F3A"/>
    <w:p w14:paraId="38A1B733" w14:textId="77777777" w:rsidR="00851F3A" w:rsidRPr="0040210E" w:rsidRDefault="00851F3A" w:rsidP="00851F3A"/>
    <w:p w14:paraId="2EFDE0CB" w14:textId="77777777" w:rsidR="00652219" w:rsidRPr="005F4E93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14:paraId="5CA5873D" w14:textId="77777777" w:rsidR="00652219" w:rsidRPr="0040210E" w:rsidRDefault="00652219" w:rsidP="007F61D4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="00926888" w:rsidRPr="0040210E">
        <w:rPr>
          <w:rFonts w:eastAsia="Times New Roman" w:cs="Times New Roman"/>
          <w:position w:val="-20"/>
        </w:rPr>
        <w:object w:dxaOrig="1960" w:dyaOrig="520" w14:anchorId="706C748A">
          <v:shape id="_x0000_i1137" type="#_x0000_t75" style="width:98.4pt;height:26.4pt" o:ole="">
            <v:imagedata r:id="rId232" o:title=""/>
          </v:shape>
          <o:OLEObject Type="Embed" ProgID="Equation.DSMT4" ShapeID="_x0000_i1137" DrawAspect="Content" ObjectID="_1654406790" r:id="rId233"/>
        </w:object>
      </w:r>
    </w:p>
    <w:p w14:paraId="5542118A" w14:textId="77777777" w:rsidR="00652219" w:rsidRPr="0040210E" w:rsidRDefault="00652219" w:rsidP="00851F3A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2A7C7ED" w14:textId="77777777" w:rsidR="00652219" w:rsidRPr="0040210E" w:rsidRDefault="00926888" w:rsidP="00926888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object w:dxaOrig="2799" w:dyaOrig="520" w14:anchorId="0BBFD0FD">
          <v:shape id="_x0000_i1138" type="#_x0000_t75" style="width:140.4pt;height:26.4pt" o:ole="">
            <v:imagedata r:id="rId234" o:title=""/>
          </v:shape>
          <o:OLEObject Type="Embed" ProgID="Equation.DSMT4" ShapeID="_x0000_i1138" DrawAspect="Content" ObjectID="_1654406791" r:id="rId235"/>
        </w:object>
      </w:r>
    </w:p>
    <w:p w14:paraId="59ADC568" w14:textId="77777777" w:rsidR="00652219" w:rsidRPr="0040210E" w:rsidRDefault="00652219" w:rsidP="00926888">
      <w:pPr>
        <w:tabs>
          <w:tab w:val="left" w:pos="12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="00926888" w:rsidRPr="0040210E">
        <w:rPr>
          <w:rFonts w:eastAsia="Times New Roman" w:cs="Times New Roman"/>
          <w:position w:val="-30"/>
        </w:rPr>
        <w:object w:dxaOrig="1740" w:dyaOrig="720" w14:anchorId="58C14151">
          <v:shape id="_x0000_i1139" type="#_x0000_t75" style="width:87.6pt;height:36pt" o:ole="">
            <v:imagedata r:id="rId236" o:title=""/>
          </v:shape>
          <o:OLEObject Type="Embed" ProgID="Equation.DSMT4" ShapeID="_x0000_i1139" DrawAspect="Content" ObjectID="_1654406792" r:id="rId237"/>
        </w:object>
      </w:r>
    </w:p>
    <w:p w14:paraId="7A7B1FB6" w14:textId="77777777" w:rsidR="00652219" w:rsidRPr="0040210E" w:rsidRDefault="00652219" w:rsidP="00926888">
      <w:pPr>
        <w:tabs>
          <w:tab w:val="left" w:pos="12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="00926888" w:rsidRPr="0040210E">
        <w:rPr>
          <w:rFonts w:eastAsia="Times New Roman" w:cs="Times New Roman"/>
          <w:position w:val="-30"/>
        </w:rPr>
        <w:object w:dxaOrig="1740" w:dyaOrig="720" w14:anchorId="08F39E3D">
          <v:shape id="_x0000_i1140" type="#_x0000_t75" style="width:87.6pt;height:36pt" o:ole="">
            <v:imagedata r:id="rId238" o:title=""/>
          </v:shape>
          <o:OLEObject Type="Embed" ProgID="Equation.DSMT4" ShapeID="_x0000_i1140" DrawAspect="Content" ObjectID="_1654406793" r:id="rId239"/>
        </w:object>
      </w:r>
    </w:p>
    <w:p w14:paraId="607C8FC3" w14:textId="77777777" w:rsidR="00652219" w:rsidRPr="0040210E" w:rsidRDefault="00652219" w:rsidP="00652219">
      <w:pPr>
        <w:tabs>
          <w:tab w:val="left" w:pos="12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="001A4813" w:rsidRPr="005F4E93">
        <w:rPr>
          <w:rFonts w:eastAsia="Times New Roman" w:cs="Times New Roman"/>
          <w:position w:val="-26"/>
        </w:rPr>
        <w:object w:dxaOrig="1240" w:dyaOrig="580" w14:anchorId="050A4D86">
          <v:shape id="_x0000_i1141" type="#_x0000_t75" style="width:63pt;height:29.4pt" o:ole="">
            <v:imagedata r:id="rId240" o:title=""/>
          </v:shape>
          <o:OLEObject Type="Embed" ProgID="Equation.DSMT4" ShapeID="_x0000_i1141" DrawAspect="Content" ObjectID="_1654406794" r:id="rId241"/>
        </w:object>
      </w:r>
      <w:r w:rsidR="005F4E93">
        <w:rPr>
          <w:rFonts w:eastAsia="Times New Roman" w:cs="Times New Roman"/>
        </w:rPr>
        <w:t xml:space="preserve"> </w:t>
      </w:r>
      <w:r w:rsidR="005F4E93">
        <w:t xml:space="preserve">  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</w:p>
    <w:p w14:paraId="25A4156A" w14:textId="77777777" w:rsidR="00652219" w:rsidRDefault="00652219" w:rsidP="00652219">
      <w:pPr>
        <w:spacing w:line="240" w:lineRule="auto"/>
        <w:rPr>
          <w:rFonts w:eastAsia="Calibri" w:cs="Times New Roman"/>
        </w:rPr>
      </w:pPr>
    </w:p>
    <w:p w14:paraId="22D65ABA" w14:textId="77777777" w:rsidR="00652219" w:rsidRPr="0040210E" w:rsidRDefault="00652219" w:rsidP="00652219">
      <w:pPr>
        <w:spacing w:line="360" w:lineRule="auto"/>
        <w:rPr>
          <w:rFonts w:eastAsia="Calibri" w:cs="Times New Roman"/>
        </w:rPr>
      </w:pPr>
    </w:p>
    <w:p w14:paraId="14635589" w14:textId="77777777" w:rsidR="00652219" w:rsidRPr="005F4E93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14:paraId="41D51294" w14:textId="77777777" w:rsidR="00652219" w:rsidRPr="0040210E" w:rsidRDefault="00652219" w:rsidP="00652219">
      <w:pPr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14"/>
        </w:rPr>
        <w:object w:dxaOrig="2560" w:dyaOrig="400" w14:anchorId="774CCC77">
          <v:shape id="_x0000_i1142" type="#_x0000_t75" style="width:128.4pt;height:20.4pt" o:ole="">
            <v:imagedata r:id="rId242" o:title=""/>
          </v:shape>
          <o:OLEObject Type="Embed" ProgID="Equation.DSMT4" ShapeID="_x0000_i1142" DrawAspect="Content" ObjectID="_1654406795" r:id="rId243"/>
        </w:object>
      </w:r>
    </w:p>
    <w:p w14:paraId="26369F3E" w14:textId="77777777" w:rsidR="00652219" w:rsidRPr="0040210E" w:rsidRDefault="00652219" w:rsidP="007F61D4">
      <w:pPr>
        <w:tabs>
          <w:tab w:val="left" w:pos="360"/>
        </w:tabs>
        <w:autoSpaceDE w:val="0"/>
        <w:autoSpaceDN w:val="0"/>
        <w:adjustRightInd w:val="0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1887E172" w14:textId="77777777" w:rsidR="00652219" w:rsidRPr="0040210E" w:rsidRDefault="00652219" w:rsidP="00652219">
      <w:pPr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22"/>
        </w:rPr>
        <w:object w:dxaOrig="3940" w:dyaOrig="560" w14:anchorId="584CF9AC">
          <v:shape id="_x0000_i1143" type="#_x0000_t75" style="width:197.4pt;height:28.8pt" o:ole="">
            <v:imagedata r:id="rId244" o:title=""/>
          </v:shape>
          <o:OLEObject Type="Embed" ProgID="Equation.DSMT4" ShapeID="_x0000_i1143" DrawAspect="Content" ObjectID="_1654406796" r:id="rId245"/>
        </w:object>
      </w:r>
    </w:p>
    <w:p w14:paraId="2FE096AD" w14:textId="77777777" w:rsidR="00652219" w:rsidRPr="0040210E" w:rsidRDefault="00652219" w:rsidP="00652219">
      <w:pPr>
        <w:tabs>
          <w:tab w:val="left" w:pos="2160"/>
        </w:tabs>
        <w:autoSpaceDE w:val="0"/>
        <w:autoSpaceDN w:val="0"/>
        <w:adjustRightInd w:val="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lastRenderedPageBreak/>
        <w:tab/>
      </w:r>
      <w:r w:rsidRPr="0040210E">
        <w:rPr>
          <w:rFonts w:eastAsia="Times New Roman" w:cs="Times New Roman"/>
          <w:position w:val="-32"/>
        </w:rPr>
        <w:object w:dxaOrig="1939" w:dyaOrig="760" w14:anchorId="1C1332D9">
          <v:shape id="_x0000_i1144" type="#_x0000_t75" style="width:96.6pt;height:38.4pt" o:ole="">
            <v:imagedata r:id="rId246" o:title=""/>
          </v:shape>
          <o:OLEObject Type="Embed" ProgID="Equation.DSMT4" ShapeID="_x0000_i1144" DrawAspect="Content" ObjectID="_1654406797" r:id="rId247"/>
        </w:object>
      </w:r>
    </w:p>
    <w:p w14:paraId="56013088" w14:textId="77777777" w:rsidR="00652219" w:rsidRPr="0040210E" w:rsidRDefault="00652219" w:rsidP="00652219">
      <w:pPr>
        <w:tabs>
          <w:tab w:val="left" w:pos="2160"/>
        </w:tabs>
        <w:autoSpaceDE w:val="0"/>
        <w:autoSpaceDN w:val="0"/>
        <w:adjustRightInd w:val="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32"/>
        </w:rPr>
        <w:object w:dxaOrig="1680" w:dyaOrig="760" w14:anchorId="27926FDF">
          <v:shape id="_x0000_i1145" type="#_x0000_t75" style="width:84pt;height:38.4pt" o:ole="">
            <v:imagedata r:id="rId248" o:title=""/>
          </v:shape>
          <o:OLEObject Type="Embed" ProgID="Equation.DSMT4" ShapeID="_x0000_i1145" DrawAspect="Content" ObjectID="_1654406798" r:id="rId249"/>
        </w:object>
      </w:r>
    </w:p>
    <w:p w14:paraId="06AFA867" w14:textId="77777777" w:rsidR="00652219" w:rsidRPr="0040210E" w:rsidRDefault="00652219" w:rsidP="00652219">
      <w:pPr>
        <w:tabs>
          <w:tab w:val="left" w:pos="21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14"/>
        </w:rPr>
        <w:tab/>
      </w:r>
      <w:r w:rsidR="001A4813" w:rsidRPr="005F4E93">
        <w:rPr>
          <w:rFonts w:eastAsia="Times New Roman" w:cs="Times New Roman"/>
          <w:position w:val="-10"/>
        </w:rPr>
        <w:object w:dxaOrig="859" w:dyaOrig="340" w14:anchorId="37DA8AF7">
          <v:shape id="_x0000_i1146" type="#_x0000_t75" style="width:42.6pt;height:17.4pt" o:ole="">
            <v:imagedata r:id="rId250" o:title=""/>
          </v:shape>
          <o:OLEObject Type="Embed" ProgID="Equation.DSMT4" ShapeID="_x0000_i1146" DrawAspect="Content" ObjectID="_1654406799" r:id="rId251"/>
        </w:object>
      </w:r>
      <w:r w:rsidR="005F4E93">
        <w:t xml:space="preserve"> 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</w:p>
    <w:p w14:paraId="1BDC267A" w14:textId="77777777" w:rsidR="0027461D" w:rsidRDefault="0027461D" w:rsidP="0027461D"/>
    <w:p w14:paraId="67BCCC7E" w14:textId="77777777" w:rsidR="0027461D" w:rsidRDefault="0027461D" w:rsidP="0027461D"/>
    <w:p w14:paraId="50FDE420" w14:textId="77777777" w:rsidR="00652219" w:rsidRPr="005F4E93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14:paraId="37257E1C" w14:textId="77777777" w:rsidR="00652219" w:rsidRPr="0040210E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14"/>
        </w:rPr>
        <w:object w:dxaOrig="4120" w:dyaOrig="460" w14:anchorId="5611EE1C">
          <v:shape id="_x0000_i1147" type="#_x0000_t75" style="width:206.4pt;height:22.2pt" o:ole="">
            <v:imagedata r:id="rId252" o:title=""/>
          </v:shape>
          <o:OLEObject Type="Embed" ProgID="Equation.DSMT4" ShapeID="_x0000_i1147" DrawAspect="Content" ObjectID="_1654406800" r:id="rId253"/>
        </w:object>
      </w:r>
    </w:p>
    <w:p w14:paraId="3463D3E3" w14:textId="77777777" w:rsidR="00652219" w:rsidRPr="0040210E" w:rsidRDefault="00652219" w:rsidP="001A4813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4C46B87" w14:textId="77777777" w:rsidR="00652219" w:rsidRPr="0040210E" w:rsidRDefault="00652219" w:rsidP="00652219">
      <w:pPr>
        <w:autoSpaceDE w:val="0"/>
        <w:autoSpaceDN w:val="0"/>
        <w:adjustRightInd w:val="0"/>
        <w:ind w:left="36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22"/>
        </w:rPr>
        <w:object w:dxaOrig="5440" w:dyaOrig="560" w14:anchorId="08E893D9">
          <v:shape id="_x0000_i1148" type="#_x0000_t75" style="width:272.4pt;height:27.6pt" o:ole="">
            <v:imagedata r:id="rId254" o:title=""/>
          </v:shape>
          <o:OLEObject Type="Embed" ProgID="Equation.DSMT4" ShapeID="_x0000_i1148" DrawAspect="Content" ObjectID="_1654406801" r:id="rId255"/>
        </w:object>
      </w:r>
    </w:p>
    <w:p w14:paraId="2E5DFF7F" w14:textId="77777777" w:rsidR="00652219" w:rsidRPr="0040210E" w:rsidRDefault="00652219" w:rsidP="00652219">
      <w:pPr>
        <w:tabs>
          <w:tab w:val="left" w:pos="3150"/>
        </w:tabs>
        <w:autoSpaceDE w:val="0"/>
        <w:autoSpaceDN w:val="0"/>
        <w:adjustRightInd w:val="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32"/>
        </w:rPr>
        <w:object w:dxaOrig="2880" w:dyaOrig="760" w14:anchorId="5D7C9FFB">
          <v:shape id="_x0000_i1149" type="#_x0000_t75" style="width:2in;height:37.8pt" o:ole="">
            <v:imagedata r:id="rId256" o:title=""/>
          </v:shape>
          <o:OLEObject Type="Embed" ProgID="Equation.DSMT4" ShapeID="_x0000_i1149" DrawAspect="Content" ObjectID="_1654406802" r:id="rId257"/>
        </w:object>
      </w:r>
    </w:p>
    <w:p w14:paraId="671F82E0" w14:textId="77777777" w:rsidR="00652219" w:rsidRPr="0040210E" w:rsidRDefault="00652219" w:rsidP="00652219">
      <w:pPr>
        <w:tabs>
          <w:tab w:val="left" w:pos="3150"/>
        </w:tabs>
        <w:autoSpaceDE w:val="0"/>
        <w:autoSpaceDN w:val="0"/>
        <w:adjustRightInd w:val="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6"/>
        </w:rPr>
        <w:object w:dxaOrig="2000" w:dyaOrig="380" w14:anchorId="11124A36">
          <v:shape id="_x0000_i1150" type="#_x0000_t75" style="width:99.6pt;height:18.6pt" o:ole="">
            <v:imagedata r:id="rId258" o:title=""/>
          </v:shape>
          <o:OLEObject Type="Embed" ProgID="Equation.DSMT4" ShapeID="_x0000_i1150" DrawAspect="Content" ObjectID="_1654406803" r:id="rId259"/>
        </w:object>
      </w:r>
    </w:p>
    <w:p w14:paraId="3EECC01D" w14:textId="77777777" w:rsidR="00652219" w:rsidRPr="0040210E" w:rsidRDefault="00652219" w:rsidP="00652219">
      <w:pPr>
        <w:tabs>
          <w:tab w:val="left" w:pos="315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14"/>
        </w:rPr>
        <w:tab/>
      </w:r>
      <w:r w:rsidR="001A4813" w:rsidRPr="005F4E93">
        <w:rPr>
          <w:rFonts w:eastAsia="Times New Roman" w:cs="Times New Roman"/>
          <w:position w:val="-10"/>
        </w:rPr>
        <w:object w:dxaOrig="1440" w:dyaOrig="420" w14:anchorId="05B5ADEC">
          <v:shape id="_x0000_i1151" type="#_x0000_t75" style="width:1in;height:21pt" o:ole="">
            <v:imagedata r:id="rId260" o:title=""/>
          </v:shape>
          <o:OLEObject Type="Embed" ProgID="Equation.DSMT4" ShapeID="_x0000_i1151" DrawAspect="Content" ObjectID="_1654406804" r:id="rId261"/>
        </w:object>
      </w:r>
      <w:r w:rsidR="005F4E93">
        <w:rPr>
          <w:rFonts w:eastAsia="Times New Roman" w:cs="Times New Roman"/>
        </w:rPr>
        <w:t xml:space="preserve"> </w:t>
      </w:r>
      <w:r w:rsidR="005F4E93">
        <w:t xml:space="preserve">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</w:p>
    <w:p w14:paraId="1B92F23A" w14:textId="77777777" w:rsidR="00652219" w:rsidRDefault="00652219" w:rsidP="0027461D"/>
    <w:p w14:paraId="6F635ECE" w14:textId="77777777" w:rsidR="007F61D4" w:rsidRDefault="007F61D4" w:rsidP="0027461D"/>
    <w:p w14:paraId="5238E677" w14:textId="77777777" w:rsidR="00652219" w:rsidRPr="005F4E93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14:paraId="6BEE5724" w14:textId="77777777" w:rsidR="00652219" w:rsidRPr="0040210E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14"/>
        </w:rPr>
        <w:object w:dxaOrig="3420" w:dyaOrig="480" w14:anchorId="25DDE1F8">
          <v:shape id="_x0000_i1152" type="#_x0000_t75" style="width:170.4pt;height:24pt" o:ole="">
            <v:imagedata r:id="rId262" o:title=""/>
          </v:shape>
          <o:OLEObject Type="Embed" ProgID="Equation.DSMT4" ShapeID="_x0000_i1152" DrawAspect="Content" ObjectID="_1654406805" r:id="rId263"/>
        </w:object>
      </w:r>
    </w:p>
    <w:p w14:paraId="31920035" w14:textId="77777777" w:rsidR="00652219" w:rsidRPr="0040210E" w:rsidRDefault="00652219" w:rsidP="001A4813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91EBC1B" w14:textId="77777777" w:rsidR="00652219" w:rsidRPr="0040210E" w:rsidRDefault="00652219" w:rsidP="00652219">
      <w:pPr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14"/>
        </w:rPr>
      </w:pPr>
      <w:r w:rsidRPr="0040210E">
        <w:rPr>
          <w:rFonts w:eastAsia="Times New Roman" w:cs="Times New Roman"/>
          <w:position w:val="-14"/>
        </w:rPr>
        <w:object w:dxaOrig="6380" w:dyaOrig="480" w14:anchorId="4C32B984">
          <v:shape id="_x0000_i1153" type="#_x0000_t75" style="width:318pt;height:24pt" o:ole="">
            <v:imagedata r:id="rId264" o:title=""/>
          </v:shape>
          <o:OLEObject Type="Embed" ProgID="Equation.DSMT4" ShapeID="_x0000_i1153" DrawAspect="Content" ObjectID="_1654406806" r:id="rId265"/>
        </w:object>
      </w:r>
    </w:p>
    <w:p w14:paraId="3B234342" w14:textId="77777777" w:rsidR="00652219" w:rsidRPr="0040210E" w:rsidRDefault="00652219" w:rsidP="00652219">
      <w:pPr>
        <w:tabs>
          <w:tab w:val="left" w:pos="2790"/>
        </w:tabs>
        <w:autoSpaceDE w:val="0"/>
        <w:autoSpaceDN w:val="0"/>
        <w:adjustRightInd w:val="0"/>
        <w:rPr>
          <w:rFonts w:eastAsia="Times New Roman" w:cs="Times New Roman"/>
          <w:position w:val="-16"/>
        </w:rPr>
      </w:pPr>
      <w:r w:rsidRPr="0040210E">
        <w:rPr>
          <w:rFonts w:eastAsia="Times New Roman" w:cs="Times New Roman"/>
          <w:position w:val="-14"/>
        </w:rPr>
        <w:tab/>
      </w:r>
      <w:r w:rsidRPr="0040210E">
        <w:rPr>
          <w:rFonts w:eastAsia="Times New Roman" w:cs="Times New Roman"/>
          <w:position w:val="-6"/>
        </w:rPr>
        <w:object w:dxaOrig="1340" w:dyaOrig="380" w14:anchorId="5103CF4C">
          <v:shape id="_x0000_i1154" type="#_x0000_t75" style="width:66.6pt;height:19.2pt" o:ole="">
            <v:imagedata r:id="rId266" o:title=""/>
          </v:shape>
          <o:OLEObject Type="Embed" ProgID="Equation.DSMT4" ShapeID="_x0000_i1154" DrawAspect="Content" ObjectID="_1654406807" r:id="rId267"/>
        </w:object>
      </w:r>
    </w:p>
    <w:p w14:paraId="52D80096" w14:textId="77777777" w:rsidR="00652219" w:rsidRPr="0040210E" w:rsidRDefault="00652219" w:rsidP="00652219">
      <w:pPr>
        <w:tabs>
          <w:tab w:val="left" w:pos="2790"/>
        </w:tabs>
        <w:autoSpaceDE w:val="0"/>
        <w:autoSpaceDN w:val="0"/>
        <w:adjustRightInd w:val="0"/>
        <w:rPr>
          <w:rFonts w:eastAsia="Times New Roman" w:cs="Times New Roman"/>
          <w:position w:val="-16"/>
        </w:rPr>
      </w:pPr>
      <w:r w:rsidRPr="0040210E">
        <w:rPr>
          <w:rFonts w:eastAsia="Times New Roman" w:cs="Times New Roman"/>
          <w:position w:val="-16"/>
        </w:rPr>
        <w:tab/>
      </w:r>
      <w:r w:rsidRPr="0040210E">
        <w:rPr>
          <w:rFonts w:eastAsia="Times New Roman" w:cs="Times New Roman"/>
          <w:position w:val="-22"/>
        </w:rPr>
        <w:object w:dxaOrig="1480" w:dyaOrig="560" w14:anchorId="1A34885A">
          <v:shape id="_x0000_i1155" type="#_x0000_t75" style="width:73.2pt;height:28.8pt" o:ole="">
            <v:imagedata r:id="rId268" o:title=""/>
          </v:shape>
          <o:OLEObject Type="Embed" ProgID="Equation.DSMT4" ShapeID="_x0000_i1155" DrawAspect="Content" ObjectID="_1654406808" r:id="rId269"/>
        </w:object>
      </w:r>
    </w:p>
    <w:p w14:paraId="439B4A84" w14:textId="77777777" w:rsidR="00652219" w:rsidRPr="0040210E" w:rsidRDefault="00652219" w:rsidP="00652219">
      <w:pPr>
        <w:tabs>
          <w:tab w:val="left" w:pos="2790"/>
        </w:tabs>
        <w:autoSpaceDE w:val="0"/>
        <w:autoSpaceDN w:val="0"/>
        <w:adjustRightInd w:val="0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16"/>
        </w:rPr>
        <w:tab/>
      </w:r>
      <w:r w:rsidR="001A4813" w:rsidRPr="005F4E93">
        <w:rPr>
          <w:rFonts w:eastAsia="Times New Roman" w:cs="Times New Roman"/>
          <w:position w:val="-10"/>
        </w:rPr>
        <w:object w:dxaOrig="1120" w:dyaOrig="420" w14:anchorId="6C5FB431">
          <v:shape id="_x0000_i1156" type="#_x0000_t75" style="width:55.2pt;height:21.6pt" o:ole="">
            <v:imagedata r:id="rId270" o:title=""/>
          </v:shape>
          <o:OLEObject Type="Embed" ProgID="Equation.DSMT4" ShapeID="_x0000_i1156" DrawAspect="Content" ObjectID="_1654406809" r:id="rId271"/>
        </w:object>
      </w:r>
      <w:r w:rsidR="005F4E93">
        <w:rPr>
          <w:rFonts w:eastAsia="Times New Roman" w:cs="Times New Roman"/>
        </w:rPr>
        <w:t xml:space="preserve">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</w:p>
    <w:p w14:paraId="3786837E" w14:textId="77777777" w:rsidR="00652219" w:rsidRDefault="00652219" w:rsidP="0027461D"/>
    <w:p w14:paraId="3E6F54F0" w14:textId="77777777" w:rsidR="00652219" w:rsidRDefault="00652219" w:rsidP="0027461D"/>
    <w:p w14:paraId="501A3EB2" w14:textId="77777777" w:rsidR="00652219" w:rsidRPr="005F4E93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14:paraId="19E425C2" w14:textId="77777777" w:rsidR="00652219" w:rsidRPr="0040210E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20"/>
        </w:rPr>
        <w:object w:dxaOrig="2220" w:dyaOrig="520" w14:anchorId="2E90B14A">
          <v:shape id="_x0000_i1157" type="#_x0000_t75" style="width:111pt;height:26.4pt" o:ole="">
            <v:imagedata r:id="rId272" o:title=""/>
          </v:shape>
          <o:OLEObject Type="Embed" ProgID="Equation.DSMT4" ShapeID="_x0000_i1157" DrawAspect="Content" ObjectID="_1654406810" r:id="rId273"/>
        </w:object>
      </w:r>
    </w:p>
    <w:p w14:paraId="608936F3" w14:textId="77777777" w:rsidR="00652219" w:rsidRPr="0040210E" w:rsidRDefault="00652219" w:rsidP="001A4813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0B0E0051" w14:textId="77777777" w:rsidR="00652219" w:rsidRPr="0040210E" w:rsidRDefault="00652219" w:rsidP="001A4813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object w:dxaOrig="2700" w:dyaOrig="520" w14:anchorId="7FEE3686">
          <v:shape id="_x0000_i1158" type="#_x0000_t75" style="width:135.6pt;height:26.4pt" o:ole="">
            <v:imagedata r:id="rId274" o:title=""/>
          </v:shape>
          <o:OLEObject Type="Embed" ProgID="Equation.DSMT4" ShapeID="_x0000_i1158" DrawAspect="Content" ObjectID="_1654406811" r:id="rId275"/>
        </w:object>
      </w:r>
    </w:p>
    <w:p w14:paraId="332ED674" w14:textId="77777777" w:rsidR="00652219" w:rsidRPr="0040210E" w:rsidRDefault="00652219" w:rsidP="0027461D">
      <w:pPr>
        <w:tabs>
          <w:tab w:val="left" w:pos="153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20"/>
        </w:rPr>
        <w:object w:dxaOrig="1840" w:dyaOrig="520" w14:anchorId="70AEC04B">
          <v:shape id="_x0000_i1159" type="#_x0000_t75" style="width:92.4pt;height:26.4pt" o:ole="">
            <v:imagedata r:id="rId276" o:title=""/>
          </v:shape>
          <o:OLEObject Type="Embed" ProgID="Equation.DSMT4" ShapeID="_x0000_i1159" DrawAspect="Content" ObjectID="_1654406812" r:id="rId277"/>
        </w:object>
      </w:r>
    </w:p>
    <w:p w14:paraId="26E5EE5E" w14:textId="77777777" w:rsidR="00652219" w:rsidRPr="0040210E" w:rsidRDefault="00652219" w:rsidP="0027461D">
      <w:pPr>
        <w:tabs>
          <w:tab w:val="left" w:pos="153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lastRenderedPageBreak/>
        <w:tab/>
      </w:r>
      <w:r w:rsidRPr="0040210E">
        <w:rPr>
          <w:rFonts w:eastAsia="Times New Roman" w:cs="Times New Roman"/>
          <w:position w:val="-30"/>
        </w:rPr>
        <w:object w:dxaOrig="1719" w:dyaOrig="720" w14:anchorId="7B13E2C5">
          <v:shape id="_x0000_i1160" type="#_x0000_t75" style="width:86.4pt;height:36pt" o:ole="">
            <v:imagedata r:id="rId278" o:title=""/>
          </v:shape>
          <o:OLEObject Type="Embed" ProgID="Equation.DSMT4" ShapeID="_x0000_i1160" DrawAspect="Content" ObjectID="_1654406813" r:id="rId279"/>
        </w:object>
      </w:r>
    </w:p>
    <w:p w14:paraId="5DF657E6" w14:textId="77777777" w:rsidR="00652219" w:rsidRPr="0040210E" w:rsidRDefault="00652219" w:rsidP="0027461D">
      <w:pPr>
        <w:tabs>
          <w:tab w:val="left" w:pos="153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30"/>
        </w:rPr>
        <w:object w:dxaOrig="1719" w:dyaOrig="720" w14:anchorId="44EFA490">
          <v:shape id="_x0000_i1161" type="#_x0000_t75" style="width:86.4pt;height:36pt" o:ole="">
            <v:imagedata r:id="rId280" o:title=""/>
          </v:shape>
          <o:OLEObject Type="Embed" ProgID="Equation.DSMT4" ShapeID="_x0000_i1161" DrawAspect="Content" ObjectID="_1654406814" r:id="rId281"/>
        </w:object>
      </w:r>
    </w:p>
    <w:p w14:paraId="4E9704E5" w14:textId="77777777" w:rsidR="00652219" w:rsidRDefault="00652219" w:rsidP="002F2A13">
      <w:pPr>
        <w:tabs>
          <w:tab w:val="left" w:pos="1530"/>
        </w:tabs>
        <w:autoSpaceDE w:val="0"/>
        <w:autoSpaceDN w:val="0"/>
        <w:adjustRightInd w:val="0"/>
        <w:rPr>
          <w:rFonts w:cs="Times New Roman"/>
          <w:color w:val="0000CC"/>
        </w:rPr>
      </w:pPr>
      <w:r w:rsidRPr="0040210E">
        <w:rPr>
          <w:rFonts w:eastAsia="Times New Roman" w:cs="Times New Roman"/>
          <w:position w:val="-20"/>
        </w:rPr>
        <w:tab/>
      </w:r>
      <w:r w:rsidR="001A4813" w:rsidRPr="005F4E93">
        <w:rPr>
          <w:rFonts w:eastAsia="Times New Roman" w:cs="Times New Roman"/>
          <w:position w:val="-26"/>
        </w:rPr>
        <w:object w:dxaOrig="1200" w:dyaOrig="580" w14:anchorId="38891209">
          <v:shape id="_x0000_i1162" type="#_x0000_t75" style="width:60.6pt;height:29.4pt" o:ole="">
            <v:imagedata r:id="rId282" o:title=""/>
          </v:shape>
          <o:OLEObject Type="Embed" ProgID="Equation.DSMT4" ShapeID="_x0000_i1162" DrawAspect="Content" ObjectID="_1654406815" r:id="rId283"/>
        </w:object>
      </w:r>
      <w:r w:rsidR="005F4E93">
        <w:rPr>
          <w:rFonts w:eastAsia="Times New Roman" w:cs="Times New Roman"/>
        </w:rPr>
        <w:t xml:space="preserve"> </w:t>
      </w:r>
      <w:r w:rsidR="005F4E93">
        <w:t xml:space="preserve">  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</w:p>
    <w:p w14:paraId="12A3A614" w14:textId="77777777" w:rsidR="0027461D" w:rsidRDefault="0027461D" w:rsidP="0027461D"/>
    <w:p w14:paraId="2B26FB6C" w14:textId="77777777" w:rsidR="0027461D" w:rsidRDefault="0027461D" w:rsidP="0027461D"/>
    <w:p w14:paraId="118833E1" w14:textId="77777777" w:rsidR="00652219" w:rsidRPr="005F4E93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14:paraId="313B09D1" w14:textId="77777777" w:rsidR="00652219" w:rsidRPr="0040210E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20"/>
        </w:rPr>
        <w:object w:dxaOrig="1920" w:dyaOrig="520" w14:anchorId="7D85C86B">
          <v:shape id="_x0000_i1163" type="#_x0000_t75" style="width:96pt;height:26.4pt" o:ole="">
            <v:imagedata r:id="rId284" o:title=""/>
          </v:shape>
          <o:OLEObject Type="Embed" ProgID="Equation.DSMT4" ShapeID="_x0000_i1163" DrawAspect="Content" ObjectID="_1654406816" r:id="rId285"/>
        </w:object>
      </w:r>
    </w:p>
    <w:p w14:paraId="40F470EA" w14:textId="77777777" w:rsidR="00652219" w:rsidRPr="0040210E" w:rsidRDefault="00652219" w:rsidP="001A4813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C9CA09D" w14:textId="77777777" w:rsidR="00652219" w:rsidRPr="0040210E" w:rsidRDefault="00652219" w:rsidP="001A4813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40"/>
        </w:rPr>
        <w:object w:dxaOrig="1920" w:dyaOrig="920" w14:anchorId="1066B952">
          <v:shape id="_x0000_i1164" type="#_x0000_t75" style="width:96pt;height:45.6pt" o:ole="">
            <v:imagedata r:id="rId286" o:title=""/>
          </v:shape>
          <o:OLEObject Type="Embed" ProgID="Equation.DSMT4" ShapeID="_x0000_i1164" DrawAspect="Content" ObjectID="_1654406817" r:id="rId287"/>
        </w:object>
      </w:r>
    </w:p>
    <w:p w14:paraId="1FCA9E8C" w14:textId="77777777" w:rsidR="00652219" w:rsidRPr="0040210E" w:rsidRDefault="00652219" w:rsidP="001A4813">
      <w:pPr>
        <w:tabs>
          <w:tab w:val="left" w:pos="12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Pr="0040210E">
        <w:rPr>
          <w:rFonts w:eastAsia="Times New Roman" w:cs="Times New Roman"/>
          <w:position w:val="-42"/>
        </w:rPr>
        <w:object w:dxaOrig="1100" w:dyaOrig="960" w14:anchorId="4FE0296C">
          <v:shape id="_x0000_i1165" type="#_x0000_t75" style="width:55.2pt;height:48pt" o:ole="">
            <v:imagedata r:id="rId288" o:title=""/>
          </v:shape>
          <o:OLEObject Type="Embed" ProgID="Equation.DSMT4" ShapeID="_x0000_i1165" DrawAspect="Content" ObjectID="_1654406818" r:id="rId289"/>
        </w:object>
      </w:r>
    </w:p>
    <w:p w14:paraId="3B312FE9" w14:textId="77777777" w:rsidR="00652219" w:rsidRDefault="00652219" w:rsidP="00652219">
      <w:pPr>
        <w:tabs>
          <w:tab w:val="left" w:pos="126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40210E">
        <w:rPr>
          <w:rFonts w:eastAsia="Times New Roman" w:cs="Times New Roman"/>
          <w:position w:val="-20"/>
        </w:rPr>
        <w:tab/>
      </w:r>
      <w:r w:rsidR="001A4813" w:rsidRPr="005F4E93">
        <w:rPr>
          <w:rFonts w:eastAsia="Times New Roman" w:cs="Times New Roman"/>
          <w:position w:val="-26"/>
        </w:rPr>
        <w:object w:dxaOrig="1200" w:dyaOrig="580" w14:anchorId="65A1FBA2">
          <v:shape id="_x0000_i1166" type="#_x0000_t75" style="width:60.6pt;height:29.4pt" o:ole="">
            <v:imagedata r:id="rId290" o:title=""/>
          </v:shape>
          <o:OLEObject Type="Embed" ProgID="Equation.DSMT4" ShapeID="_x0000_i1166" DrawAspect="Content" ObjectID="_1654406819" r:id="rId291"/>
        </w:object>
      </w:r>
      <w:r w:rsidR="005F4E93">
        <w:rPr>
          <w:rFonts w:eastAsia="Times New Roman" w:cs="Times New Roman"/>
        </w:rPr>
        <w:t xml:space="preserve"> </w:t>
      </w:r>
      <w:r w:rsidR="005F4E93">
        <w:t xml:space="preserve">   </w:t>
      </w:r>
      <w:r w:rsidR="005F4E9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F4E93">
        <w:rPr>
          <w:rFonts w:cs="Times New Roman"/>
          <w:color w:val="0000CC"/>
        </w:rPr>
        <w:t xml:space="preserve">  </w:t>
      </w:r>
    </w:p>
    <w:p w14:paraId="6907C952" w14:textId="77777777" w:rsidR="007F61D4" w:rsidRDefault="007F61D4" w:rsidP="007F61D4"/>
    <w:p w14:paraId="6AC33A29" w14:textId="77777777" w:rsidR="007F61D4" w:rsidRDefault="007F61D4" w:rsidP="007F61D4"/>
    <w:p w14:paraId="5E9B1BE5" w14:textId="77777777" w:rsidR="00652219" w:rsidRPr="005F4E93" w:rsidRDefault="00652219" w:rsidP="005B3CDF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14:paraId="7F8A1AB2" w14:textId="77777777" w:rsidR="00652219" w:rsidRPr="0040210E" w:rsidRDefault="00652219" w:rsidP="001A4813">
      <w:pPr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Calibri" w:cs="Times New Roman"/>
        </w:rPr>
        <w:t>Prove the following equation is an identity:</w:t>
      </w:r>
      <w:r w:rsidRPr="0040210E">
        <w:rPr>
          <w:rFonts w:eastAsia="Times New Roman" w:cs="Times New Roman"/>
        </w:rPr>
        <w:tab/>
      </w:r>
      <w:r w:rsidRPr="0040210E">
        <w:rPr>
          <w:rFonts w:eastAsia="Times New Roman" w:cs="Times New Roman"/>
          <w:position w:val="-6"/>
        </w:rPr>
        <w:object w:dxaOrig="3060" w:dyaOrig="380" w14:anchorId="123F692B">
          <v:shape id="_x0000_i1167" type="#_x0000_t75" style="width:153.6pt;height:19.2pt" o:ole="">
            <v:imagedata r:id="rId292" o:title=""/>
          </v:shape>
          <o:OLEObject Type="Embed" ProgID="Equation.DSMT4" ShapeID="_x0000_i1167" DrawAspect="Content" ObjectID="_1654406820" r:id="rId293"/>
        </w:object>
      </w:r>
    </w:p>
    <w:p w14:paraId="702F1E30" w14:textId="77777777" w:rsidR="00652219" w:rsidRPr="0040210E" w:rsidRDefault="00652219" w:rsidP="001A4813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0210E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5AA61DA2" w14:textId="77777777" w:rsidR="00652219" w:rsidRPr="0040210E" w:rsidRDefault="00652219" w:rsidP="00652219">
      <w:pPr>
        <w:autoSpaceDE w:val="0"/>
        <w:autoSpaceDN w:val="0"/>
        <w:adjustRightInd w:val="0"/>
        <w:ind w:left="270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22"/>
        </w:rPr>
        <w:object w:dxaOrig="4160" w:dyaOrig="560" w14:anchorId="25B25F01">
          <v:shape id="_x0000_i1168" type="#_x0000_t75" style="width:208.2pt;height:28.8pt" o:ole="">
            <v:imagedata r:id="rId294" o:title=""/>
          </v:shape>
          <o:OLEObject Type="Embed" ProgID="Equation.DSMT4" ShapeID="_x0000_i1168" DrawAspect="Content" ObjectID="_1654406821" r:id="rId295"/>
        </w:object>
      </w:r>
    </w:p>
    <w:p w14:paraId="31CBB5FB" w14:textId="77777777" w:rsidR="00652219" w:rsidRPr="0040210E" w:rsidRDefault="00652219" w:rsidP="00652219">
      <w:pPr>
        <w:tabs>
          <w:tab w:val="left" w:pos="2070"/>
        </w:tabs>
        <w:autoSpaceDE w:val="0"/>
        <w:autoSpaceDN w:val="0"/>
        <w:adjustRightInd w:val="0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6"/>
        </w:rPr>
        <w:tab/>
      </w:r>
      <w:r w:rsidRPr="0040210E">
        <w:rPr>
          <w:rFonts w:eastAsia="Times New Roman" w:cs="Times New Roman"/>
          <w:position w:val="-6"/>
        </w:rPr>
        <w:object w:dxaOrig="2280" w:dyaOrig="380" w14:anchorId="46F36EAC">
          <v:shape id="_x0000_i1169" type="#_x0000_t75" style="width:114pt;height:19.2pt" o:ole="">
            <v:imagedata r:id="rId296" o:title=""/>
          </v:shape>
          <o:OLEObject Type="Embed" ProgID="Equation.DSMT4" ShapeID="_x0000_i1169" DrawAspect="Content" ObjectID="_1654406822" r:id="rId297"/>
        </w:object>
      </w:r>
    </w:p>
    <w:p w14:paraId="6F1127C3" w14:textId="77777777" w:rsidR="00652219" w:rsidRDefault="00652219" w:rsidP="00652219">
      <w:pPr>
        <w:tabs>
          <w:tab w:val="left" w:pos="2070"/>
        </w:tabs>
        <w:autoSpaceDE w:val="0"/>
        <w:autoSpaceDN w:val="0"/>
        <w:adjustRightInd w:val="0"/>
        <w:rPr>
          <w:rFonts w:eastAsia="Times New Roman" w:cs="Times New Roman"/>
          <w:position w:val="-6"/>
        </w:rPr>
      </w:pPr>
      <w:r w:rsidRPr="0040210E">
        <w:rPr>
          <w:rFonts w:eastAsia="Times New Roman" w:cs="Times New Roman"/>
          <w:position w:val="-6"/>
        </w:rPr>
        <w:tab/>
      </w:r>
      <w:r w:rsidR="001A4813" w:rsidRPr="00626713">
        <w:rPr>
          <w:rFonts w:eastAsia="Times New Roman" w:cs="Times New Roman"/>
          <w:position w:val="-10"/>
        </w:rPr>
        <w:object w:dxaOrig="1460" w:dyaOrig="420" w14:anchorId="03E99700">
          <v:shape id="_x0000_i1170" type="#_x0000_t75" style="width:73.8pt;height:21.6pt" o:ole="">
            <v:imagedata r:id="rId298" o:title=""/>
          </v:shape>
          <o:OLEObject Type="Embed" ProgID="Equation.DSMT4" ShapeID="_x0000_i1170" DrawAspect="Content" ObjectID="_1654406823" r:id="rId299"/>
        </w:object>
      </w:r>
      <w:r w:rsidR="00626713">
        <w:rPr>
          <w:rFonts w:eastAsia="Times New Roman" w:cs="Times New Roman"/>
        </w:rPr>
        <w:t xml:space="preserve"> </w:t>
      </w:r>
      <w:r w:rsidR="00626713">
        <w:t xml:space="preserve">   </w:t>
      </w:r>
      <w:r w:rsidR="0062671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26713">
        <w:rPr>
          <w:rFonts w:cs="Times New Roman"/>
          <w:color w:val="0000CC"/>
        </w:rPr>
        <w:t xml:space="preserve">  </w:t>
      </w:r>
    </w:p>
    <w:p w14:paraId="002F4BEB" w14:textId="77777777" w:rsidR="00652219" w:rsidRDefault="00652219" w:rsidP="00652219"/>
    <w:p w14:paraId="31803563" w14:textId="77777777" w:rsidR="00652219" w:rsidRDefault="00652219" w:rsidP="00652219"/>
    <w:p w14:paraId="1E8CE797" w14:textId="77777777" w:rsidR="00652219" w:rsidRPr="005F4E93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5F4E93">
        <w:rPr>
          <w:rFonts w:eastAsia="Times New Roman" w:cs="Times New Roman"/>
          <w:b/>
          <w:i/>
          <w:sz w:val="28"/>
          <w:szCs w:val="26"/>
        </w:rPr>
        <w:t>Exercise</w:t>
      </w:r>
    </w:p>
    <w:p w14:paraId="1E9D5ECE" w14:textId="77777777" w:rsidR="00652219" w:rsidRPr="00D57BAD" w:rsidRDefault="00652219" w:rsidP="0027461D">
      <w:pPr>
        <w:autoSpaceDE w:val="0"/>
        <w:autoSpaceDN w:val="0"/>
        <w:adjustRightInd w:val="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1980" w:dyaOrig="620" w14:anchorId="33529EA9">
          <v:shape id="_x0000_i1171" type="#_x0000_t75" style="width:99pt;height:30.6pt" o:ole="">
            <v:imagedata r:id="rId300" o:title=""/>
          </v:shape>
          <o:OLEObject Type="Embed" ProgID="Equation.DSMT4" ShapeID="_x0000_i1171" DrawAspect="Content" ObjectID="_1654406824" r:id="rId301"/>
        </w:object>
      </w:r>
    </w:p>
    <w:p w14:paraId="164ABB3D" w14:textId="77777777" w:rsidR="00652219" w:rsidRPr="00D57BAD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BFDC1B1" w14:textId="77777777" w:rsidR="00652219" w:rsidRPr="00D57BAD" w:rsidRDefault="00652219" w:rsidP="00652219">
      <w:pPr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object w:dxaOrig="2600" w:dyaOrig="620" w14:anchorId="039D9410">
          <v:shape id="_x0000_i1172" type="#_x0000_t75" style="width:129.6pt;height:30.6pt" o:ole="">
            <v:imagedata r:id="rId302" o:title=""/>
          </v:shape>
          <o:OLEObject Type="Embed" ProgID="Equation.DSMT4" ShapeID="_x0000_i1172" DrawAspect="Content" ObjectID="_1654406825" r:id="rId303"/>
        </w:object>
      </w:r>
    </w:p>
    <w:p w14:paraId="60FC756C" w14:textId="77777777" w:rsidR="00652219" w:rsidRPr="00D57BAD" w:rsidRDefault="00652219" w:rsidP="00652219">
      <w:pPr>
        <w:tabs>
          <w:tab w:val="left" w:pos="153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2460" w:dyaOrig="620" w14:anchorId="4F45D50C">
          <v:shape id="_x0000_i1173" type="#_x0000_t75" style="width:123pt;height:30.6pt" o:ole="">
            <v:imagedata r:id="rId304" o:title=""/>
          </v:shape>
          <o:OLEObject Type="Embed" ProgID="Equation.DSMT4" ShapeID="_x0000_i1173" DrawAspect="Content" ObjectID="_1654406826" r:id="rId305"/>
        </w:object>
      </w:r>
    </w:p>
    <w:p w14:paraId="50318D12" w14:textId="77777777" w:rsidR="00652219" w:rsidRPr="00D57BAD" w:rsidRDefault="00652219" w:rsidP="00652219">
      <w:pPr>
        <w:tabs>
          <w:tab w:val="left" w:pos="153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lastRenderedPageBreak/>
        <w:tab/>
      </w:r>
      <w:r w:rsidRPr="00D57BAD">
        <w:rPr>
          <w:rFonts w:eastAsia="Times New Roman" w:cs="Times New Roman"/>
          <w:position w:val="-14"/>
        </w:rPr>
        <w:object w:dxaOrig="1480" w:dyaOrig="400" w14:anchorId="450AFFC8">
          <v:shape id="_x0000_i1174" type="#_x0000_t75" style="width:73.2pt;height:20.4pt" o:ole="">
            <v:imagedata r:id="rId306" o:title=""/>
          </v:shape>
          <o:OLEObject Type="Embed" ProgID="Equation.DSMT4" ShapeID="_x0000_i1174" DrawAspect="Content" ObjectID="_1654406827" r:id="rId307"/>
        </w:object>
      </w:r>
    </w:p>
    <w:p w14:paraId="17FDC767" w14:textId="77777777" w:rsidR="00652219" w:rsidRPr="00D57BAD" w:rsidRDefault="00652219" w:rsidP="00652219">
      <w:pPr>
        <w:tabs>
          <w:tab w:val="left" w:pos="153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6"/>
        </w:rPr>
        <w:object w:dxaOrig="1300" w:dyaOrig="279" w14:anchorId="52036E00">
          <v:shape id="_x0000_i1175" type="#_x0000_t75" style="width:64.2pt;height:14.4pt" o:ole="">
            <v:imagedata r:id="rId308" o:title=""/>
          </v:shape>
          <o:OLEObject Type="Embed" ProgID="Equation.DSMT4" ShapeID="_x0000_i1175" DrawAspect="Content" ObjectID="_1654406828" r:id="rId309"/>
        </w:object>
      </w:r>
    </w:p>
    <w:p w14:paraId="7DD7886A" w14:textId="77777777" w:rsidR="00652219" w:rsidRPr="00D57BAD" w:rsidRDefault="00652219" w:rsidP="00652219">
      <w:pPr>
        <w:tabs>
          <w:tab w:val="left" w:pos="153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position w:val="-20"/>
        </w:rPr>
        <w:tab/>
      </w:r>
      <w:r w:rsidR="005B3CDF" w:rsidRPr="00626713">
        <w:rPr>
          <w:rFonts w:eastAsia="Times New Roman" w:cs="Times New Roman"/>
          <w:position w:val="-10"/>
        </w:rPr>
        <w:object w:dxaOrig="980" w:dyaOrig="340" w14:anchorId="689FE7BD">
          <v:shape id="_x0000_i1176" type="#_x0000_t75" style="width:48.6pt;height:17.4pt" o:ole="">
            <v:imagedata r:id="rId310" o:title=""/>
          </v:shape>
          <o:OLEObject Type="Embed" ProgID="Equation.DSMT4" ShapeID="_x0000_i1176" DrawAspect="Content" ObjectID="_1654406829" r:id="rId311"/>
        </w:object>
      </w:r>
      <w:r w:rsidR="00626713">
        <w:rPr>
          <w:rFonts w:eastAsia="Times New Roman" w:cs="Times New Roman"/>
        </w:rPr>
        <w:t xml:space="preserve"> </w:t>
      </w:r>
      <w:r w:rsidR="00626713">
        <w:t xml:space="preserve">   </w:t>
      </w:r>
      <w:r w:rsidR="00626713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26713">
        <w:rPr>
          <w:rFonts w:cs="Times New Roman"/>
          <w:color w:val="0000CC"/>
        </w:rPr>
        <w:t xml:space="preserve">  </w:t>
      </w:r>
    </w:p>
    <w:p w14:paraId="50994E15" w14:textId="77777777" w:rsidR="00652219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14:paraId="245553F9" w14:textId="77777777" w:rsidR="0027461D" w:rsidRDefault="0027461D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</w:p>
    <w:p w14:paraId="788330D9" w14:textId="77777777" w:rsidR="00652219" w:rsidRPr="006E76E0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6E76E0">
        <w:rPr>
          <w:rFonts w:eastAsia="Times New Roman" w:cs="Times New Roman"/>
          <w:b/>
          <w:i/>
          <w:sz w:val="28"/>
          <w:szCs w:val="26"/>
        </w:rPr>
        <w:t>Exercise</w:t>
      </w:r>
    </w:p>
    <w:p w14:paraId="5BF5FA47" w14:textId="77777777" w:rsidR="00652219" w:rsidRPr="00D57BAD" w:rsidRDefault="00652219" w:rsidP="00335290">
      <w:pPr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1920" w:dyaOrig="520" w14:anchorId="598A3385">
          <v:shape id="_x0000_i1177" type="#_x0000_t75" style="width:96pt;height:26.4pt" o:ole="">
            <v:imagedata r:id="rId312" o:title=""/>
          </v:shape>
          <o:OLEObject Type="Embed" ProgID="Equation.DSMT4" ShapeID="_x0000_i1177" DrawAspect="Content" ObjectID="_1654406830" r:id="rId313"/>
        </w:object>
      </w:r>
    </w:p>
    <w:p w14:paraId="068F62F8" w14:textId="77777777" w:rsidR="00652219" w:rsidRPr="00D57BAD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5D46A28" w14:textId="77777777" w:rsidR="00652219" w:rsidRPr="00D57BAD" w:rsidRDefault="00652219" w:rsidP="00652219">
      <w:pPr>
        <w:autoSpaceDE w:val="0"/>
        <w:autoSpaceDN w:val="0"/>
        <w:adjustRightInd w:val="0"/>
        <w:spacing w:after="120" w:line="240" w:lineRule="auto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40"/>
        </w:rPr>
        <w:object w:dxaOrig="2340" w:dyaOrig="920" w14:anchorId="25E76ACE">
          <v:shape id="_x0000_i1178" type="#_x0000_t75" style="width:117pt;height:45.6pt" o:ole="">
            <v:imagedata r:id="rId314" o:title=""/>
          </v:shape>
          <o:OLEObject Type="Embed" ProgID="Equation.DSMT4" ShapeID="_x0000_i1178" DrawAspect="Content" ObjectID="_1654406831" r:id="rId315"/>
        </w:object>
      </w:r>
    </w:p>
    <w:p w14:paraId="00F964DD" w14:textId="77777777" w:rsidR="00652219" w:rsidRDefault="00652219" w:rsidP="00652219">
      <w:pPr>
        <w:tabs>
          <w:tab w:val="left" w:pos="1260"/>
        </w:tabs>
        <w:autoSpaceDE w:val="0"/>
        <w:autoSpaceDN w:val="0"/>
        <w:adjustRightInd w:val="0"/>
        <w:spacing w:line="240" w:lineRule="auto"/>
        <w:rPr>
          <w:rFonts w:cs="Times New Roman"/>
          <w:color w:val="0000CC"/>
        </w:rPr>
      </w:pPr>
      <w:r w:rsidRPr="00D57BAD">
        <w:rPr>
          <w:rFonts w:eastAsia="Times New Roman" w:cs="Times New Roman"/>
          <w:position w:val="-20"/>
        </w:rPr>
        <w:tab/>
      </w:r>
      <w:r w:rsidR="005B3CDF" w:rsidRPr="006E76E0">
        <w:rPr>
          <w:rFonts w:eastAsia="Times New Roman" w:cs="Times New Roman"/>
          <w:position w:val="-26"/>
        </w:rPr>
        <w:object w:dxaOrig="1200" w:dyaOrig="580" w14:anchorId="39F9337C">
          <v:shape id="_x0000_i1179" type="#_x0000_t75" style="width:60.6pt;height:29.4pt" o:ole="">
            <v:imagedata r:id="rId316" o:title=""/>
          </v:shape>
          <o:OLEObject Type="Embed" ProgID="Equation.DSMT4" ShapeID="_x0000_i1179" DrawAspect="Content" ObjectID="_1654406832" r:id="rId317"/>
        </w:object>
      </w:r>
      <w:r w:rsidR="006E76E0">
        <w:rPr>
          <w:rFonts w:eastAsia="Times New Roman" w:cs="Times New Roman"/>
        </w:rPr>
        <w:t xml:space="preserve"> </w:t>
      </w:r>
      <w:r w:rsidR="006E76E0">
        <w:t xml:space="preserve">   </w:t>
      </w:r>
      <w:r w:rsidR="006E76E0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76E0">
        <w:rPr>
          <w:rFonts w:cs="Times New Roman"/>
          <w:color w:val="0000CC"/>
        </w:rPr>
        <w:t xml:space="preserve">  </w:t>
      </w:r>
    </w:p>
    <w:p w14:paraId="7A9F2E13" w14:textId="77777777" w:rsidR="005B3CDF" w:rsidRDefault="005B3CDF" w:rsidP="005B3CDF"/>
    <w:p w14:paraId="47B78D28" w14:textId="77777777" w:rsidR="005B3CDF" w:rsidRDefault="005B3CDF" w:rsidP="005B3CDF"/>
    <w:p w14:paraId="67AF1F74" w14:textId="77777777" w:rsidR="00652219" w:rsidRPr="006E76E0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6E76E0">
        <w:rPr>
          <w:rFonts w:eastAsia="Times New Roman" w:cs="Times New Roman"/>
          <w:b/>
          <w:i/>
          <w:sz w:val="28"/>
          <w:szCs w:val="26"/>
        </w:rPr>
        <w:t>Exercise</w:t>
      </w:r>
    </w:p>
    <w:p w14:paraId="4456A2DF" w14:textId="77777777" w:rsidR="00652219" w:rsidRPr="00D57BAD" w:rsidRDefault="00652219" w:rsidP="00652219">
      <w:pPr>
        <w:autoSpaceDE w:val="0"/>
        <w:autoSpaceDN w:val="0"/>
        <w:adjustRightInd w:val="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1900" w:dyaOrig="520" w14:anchorId="2838DCF0">
          <v:shape id="_x0000_i1180" type="#_x0000_t75" style="width:94.2pt;height:26.4pt" o:ole="">
            <v:imagedata r:id="rId318" o:title=""/>
          </v:shape>
          <o:OLEObject Type="Embed" ProgID="Equation.DSMT4" ShapeID="_x0000_i1180" DrawAspect="Content" ObjectID="_1654406833" r:id="rId319"/>
        </w:object>
      </w:r>
    </w:p>
    <w:p w14:paraId="4AB316E8" w14:textId="77777777" w:rsidR="00652219" w:rsidRPr="00D57BAD" w:rsidRDefault="00652219" w:rsidP="007F61D4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5382B093" w14:textId="77777777" w:rsidR="00652219" w:rsidRPr="00D57BAD" w:rsidRDefault="00652219" w:rsidP="0027461D">
      <w:pPr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object w:dxaOrig="2720" w:dyaOrig="520" w14:anchorId="2880A234">
          <v:shape id="_x0000_i1181" type="#_x0000_t75" style="width:135.6pt;height:26.4pt" o:ole="">
            <v:imagedata r:id="rId320" o:title=""/>
          </v:shape>
          <o:OLEObject Type="Embed" ProgID="Equation.DSMT4" ShapeID="_x0000_i1181" DrawAspect="Content" ObjectID="_1654406834" r:id="rId321"/>
        </w:object>
      </w:r>
    </w:p>
    <w:p w14:paraId="57BCDFA0" w14:textId="77777777" w:rsidR="00652219" w:rsidRPr="00D57BAD" w:rsidRDefault="00652219" w:rsidP="0027461D">
      <w:pPr>
        <w:tabs>
          <w:tab w:val="left" w:pos="126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1719" w:dyaOrig="720" w14:anchorId="69DB7583">
          <v:shape id="_x0000_i1182" type="#_x0000_t75" style="width:85.8pt;height:36pt" o:ole="">
            <v:imagedata r:id="rId322" o:title=""/>
          </v:shape>
          <o:OLEObject Type="Embed" ProgID="Equation.DSMT4" ShapeID="_x0000_i1182" DrawAspect="Content" ObjectID="_1654406835" r:id="rId323"/>
        </w:object>
      </w:r>
    </w:p>
    <w:p w14:paraId="03DBF05E" w14:textId="77777777" w:rsidR="00652219" w:rsidRPr="00D57BAD" w:rsidRDefault="00652219" w:rsidP="0027461D">
      <w:pPr>
        <w:tabs>
          <w:tab w:val="left" w:pos="126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1719" w:dyaOrig="720" w14:anchorId="23380D84">
          <v:shape id="_x0000_i1183" type="#_x0000_t75" style="width:85.8pt;height:36pt" o:ole="">
            <v:imagedata r:id="rId324" o:title=""/>
          </v:shape>
          <o:OLEObject Type="Embed" ProgID="Equation.DSMT4" ShapeID="_x0000_i1183" DrawAspect="Content" ObjectID="_1654406836" r:id="rId325"/>
        </w:object>
      </w:r>
    </w:p>
    <w:p w14:paraId="27A10790" w14:textId="77777777" w:rsidR="00652219" w:rsidRPr="00D57BAD" w:rsidRDefault="00652219" w:rsidP="00652219">
      <w:pPr>
        <w:tabs>
          <w:tab w:val="left" w:pos="126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="00FE56EA" w:rsidRPr="006E76E0">
        <w:rPr>
          <w:rFonts w:eastAsia="Times New Roman" w:cs="Times New Roman"/>
          <w:position w:val="-26"/>
        </w:rPr>
        <w:object w:dxaOrig="1200" w:dyaOrig="580" w14:anchorId="386B3C26">
          <v:shape id="_x0000_i1184" type="#_x0000_t75" style="width:60pt;height:29.4pt" o:ole="">
            <v:imagedata r:id="rId326" o:title=""/>
          </v:shape>
          <o:OLEObject Type="Embed" ProgID="Equation.DSMT4" ShapeID="_x0000_i1184" DrawAspect="Content" ObjectID="_1654406837" r:id="rId327"/>
        </w:object>
      </w:r>
      <w:r w:rsidR="006E76E0">
        <w:rPr>
          <w:rFonts w:eastAsia="Times New Roman" w:cs="Times New Roman"/>
        </w:rPr>
        <w:t xml:space="preserve"> </w:t>
      </w:r>
      <w:r w:rsidR="006E76E0">
        <w:t xml:space="preserve">   </w:t>
      </w:r>
      <w:r w:rsidR="006E76E0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76E0">
        <w:rPr>
          <w:rFonts w:cs="Times New Roman"/>
          <w:color w:val="0000CC"/>
        </w:rPr>
        <w:t xml:space="preserve">  </w:t>
      </w:r>
    </w:p>
    <w:p w14:paraId="67ABE8BD" w14:textId="77777777" w:rsidR="00652219" w:rsidRDefault="00652219" w:rsidP="00652219">
      <w:pPr>
        <w:spacing w:line="240" w:lineRule="auto"/>
        <w:rPr>
          <w:rFonts w:eastAsia="Calibri" w:cs="Times New Roman"/>
        </w:rPr>
      </w:pPr>
    </w:p>
    <w:p w14:paraId="490C9B29" w14:textId="77777777" w:rsidR="00652219" w:rsidRDefault="00652219" w:rsidP="00652219">
      <w:pPr>
        <w:spacing w:line="240" w:lineRule="auto"/>
        <w:rPr>
          <w:rFonts w:eastAsia="Calibri" w:cs="Times New Roman"/>
        </w:rPr>
      </w:pPr>
    </w:p>
    <w:p w14:paraId="03A96172" w14:textId="77777777" w:rsidR="00652219" w:rsidRPr="006E76E0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6E76E0">
        <w:rPr>
          <w:rFonts w:eastAsia="Times New Roman" w:cs="Times New Roman"/>
          <w:b/>
          <w:i/>
          <w:sz w:val="28"/>
          <w:szCs w:val="26"/>
        </w:rPr>
        <w:t>Exercise</w:t>
      </w:r>
    </w:p>
    <w:p w14:paraId="140BF4F6" w14:textId="77777777" w:rsidR="00652219" w:rsidRPr="00D57BAD" w:rsidRDefault="00652219" w:rsidP="007F61D4">
      <w:pPr>
        <w:autoSpaceDE w:val="0"/>
        <w:autoSpaceDN w:val="0"/>
        <w:adjustRightInd w:val="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2280" w:dyaOrig="520" w14:anchorId="04EF4451">
          <v:shape id="_x0000_i1185" type="#_x0000_t75" style="width:114pt;height:26.4pt" o:ole="">
            <v:imagedata r:id="rId328" o:title=""/>
          </v:shape>
          <o:OLEObject Type="Embed" ProgID="Equation.DSMT4" ShapeID="_x0000_i1185" DrawAspect="Content" ObjectID="_1654406838" r:id="rId329"/>
        </w:object>
      </w:r>
    </w:p>
    <w:p w14:paraId="29C12ABB" w14:textId="77777777" w:rsidR="00652219" w:rsidRPr="00D57BAD" w:rsidRDefault="00652219" w:rsidP="00652219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2910599" w14:textId="77777777" w:rsidR="00652219" w:rsidRPr="00D57BAD" w:rsidRDefault="00652219" w:rsidP="00FE56EA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40"/>
        </w:rPr>
        <w:object w:dxaOrig="2700" w:dyaOrig="920" w14:anchorId="6A1C87FA">
          <v:shape id="_x0000_i1186" type="#_x0000_t75" style="width:135pt;height:46.8pt" o:ole="">
            <v:imagedata r:id="rId330" o:title=""/>
          </v:shape>
          <o:OLEObject Type="Embed" ProgID="Equation.DSMT4" ShapeID="_x0000_i1186" DrawAspect="Content" ObjectID="_1654406839" r:id="rId331"/>
        </w:object>
      </w:r>
    </w:p>
    <w:p w14:paraId="4090AB3A" w14:textId="77777777" w:rsidR="00652219" w:rsidRPr="00D57BAD" w:rsidRDefault="00652219" w:rsidP="00652219">
      <w:pPr>
        <w:tabs>
          <w:tab w:val="left" w:pos="162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="00FE56EA" w:rsidRPr="006E76E0">
        <w:rPr>
          <w:rFonts w:eastAsia="Times New Roman" w:cs="Times New Roman"/>
          <w:position w:val="-26"/>
        </w:rPr>
        <w:object w:dxaOrig="1219" w:dyaOrig="580" w14:anchorId="639976A2">
          <v:shape id="_x0000_i1187" type="#_x0000_t75" style="width:61.8pt;height:29.4pt" o:ole="">
            <v:imagedata r:id="rId332" o:title=""/>
          </v:shape>
          <o:OLEObject Type="Embed" ProgID="Equation.DSMT4" ShapeID="_x0000_i1187" DrawAspect="Content" ObjectID="_1654406840" r:id="rId333"/>
        </w:object>
      </w:r>
      <w:r w:rsidR="006E76E0">
        <w:rPr>
          <w:rFonts w:eastAsia="Times New Roman" w:cs="Times New Roman"/>
        </w:rPr>
        <w:t xml:space="preserve"> </w:t>
      </w:r>
      <w:r w:rsidR="006E76E0">
        <w:t xml:space="preserve">   </w:t>
      </w:r>
      <w:r w:rsidR="006E76E0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76E0">
        <w:rPr>
          <w:rFonts w:cs="Times New Roman"/>
          <w:color w:val="0000CC"/>
        </w:rPr>
        <w:t xml:space="preserve">  </w:t>
      </w:r>
    </w:p>
    <w:p w14:paraId="0905B899" w14:textId="77777777" w:rsidR="00FE56EA" w:rsidRDefault="00FE56EA" w:rsidP="00652219">
      <w:pPr>
        <w:autoSpaceDE w:val="0"/>
        <w:autoSpaceDN w:val="0"/>
        <w:adjustRightInd w:val="0"/>
        <w:rPr>
          <w:rFonts w:eastAsia="Times New Roman" w:cs="Times New Roman"/>
          <w:position w:val="-20"/>
        </w:rPr>
      </w:pPr>
      <w:r>
        <w:rPr>
          <w:rFonts w:eastAsia="Times New Roman" w:cs="Times New Roman"/>
          <w:position w:val="-20"/>
        </w:rPr>
        <w:br w:type="page"/>
      </w:r>
    </w:p>
    <w:p w14:paraId="3B8787F8" w14:textId="77777777" w:rsidR="00652219" w:rsidRPr="006E76E0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6E76E0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59780C62" w14:textId="77777777" w:rsidR="00652219" w:rsidRPr="00D57BAD" w:rsidRDefault="00652219" w:rsidP="00652219">
      <w:pPr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2540" w:dyaOrig="540" w14:anchorId="11690583">
          <v:shape id="_x0000_i1188" type="#_x0000_t75" style="width:127.8pt;height:27pt" o:ole="">
            <v:imagedata r:id="rId334" o:title=""/>
          </v:shape>
          <o:OLEObject Type="Embed" ProgID="Equation.DSMT4" ShapeID="_x0000_i1188" DrawAspect="Content" ObjectID="_1654406841" r:id="rId335"/>
        </w:object>
      </w:r>
    </w:p>
    <w:p w14:paraId="6D7FFCE4" w14:textId="77777777" w:rsidR="00652219" w:rsidRPr="00D57BAD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215A93E" w14:textId="77777777" w:rsidR="00652219" w:rsidRPr="00D57BAD" w:rsidRDefault="00652219" w:rsidP="0027461D">
      <w:pPr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2"/>
        </w:rPr>
        <w:object w:dxaOrig="3320" w:dyaOrig="639" w14:anchorId="05053235">
          <v:shape id="_x0000_i1189" type="#_x0000_t75" style="width:166.2pt;height:32.4pt" o:ole="">
            <v:imagedata r:id="rId336" o:title=""/>
          </v:shape>
          <o:OLEObject Type="Embed" ProgID="Equation.DSMT4" ShapeID="_x0000_i1189" DrawAspect="Content" ObjectID="_1654406842" r:id="rId337"/>
        </w:object>
      </w:r>
    </w:p>
    <w:p w14:paraId="740A9772" w14:textId="77777777" w:rsidR="00652219" w:rsidRPr="00D57BAD" w:rsidRDefault="00652219" w:rsidP="0027461D">
      <w:pPr>
        <w:tabs>
          <w:tab w:val="left" w:pos="189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2"/>
        </w:rPr>
        <w:object w:dxaOrig="1340" w:dyaOrig="639" w14:anchorId="3363D6E6">
          <v:shape id="_x0000_i1190" type="#_x0000_t75" style="width:67.2pt;height:32.4pt" o:ole="">
            <v:imagedata r:id="rId338" o:title=""/>
          </v:shape>
          <o:OLEObject Type="Embed" ProgID="Equation.DSMT4" ShapeID="_x0000_i1190" DrawAspect="Content" ObjectID="_1654406843" r:id="rId339"/>
        </w:object>
      </w:r>
    </w:p>
    <w:p w14:paraId="5560EE25" w14:textId="77777777" w:rsidR="00652219" w:rsidRPr="00D57BAD" w:rsidRDefault="00652219" w:rsidP="0027461D">
      <w:pPr>
        <w:tabs>
          <w:tab w:val="left" w:pos="189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1340" w:dyaOrig="800" w14:anchorId="1837FF83">
          <v:shape id="_x0000_i1191" type="#_x0000_t75" style="width:67.2pt;height:39.6pt" o:ole="">
            <v:imagedata r:id="rId340" o:title=""/>
          </v:shape>
          <o:OLEObject Type="Embed" ProgID="Equation.DSMT4" ShapeID="_x0000_i1191" DrawAspect="Content" ObjectID="_1654406844" r:id="rId341"/>
        </w:object>
      </w:r>
    </w:p>
    <w:p w14:paraId="029CD37E" w14:textId="77777777" w:rsidR="00652219" w:rsidRPr="00D57BAD" w:rsidRDefault="00652219" w:rsidP="0027461D">
      <w:pPr>
        <w:tabs>
          <w:tab w:val="left" w:pos="189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1340" w:dyaOrig="800" w14:anchorId="375202C8">
          <v:shape id="_x0000_i1192" type="#_x0000_t75" style="width:67.2pt;height:39.6pt" o:ole="">
            <v:imagedata r:id="rId342" o:title=""/>
          </v:shape>
          <o:OLEObject Type="Embed" ProgID="Equation.DSMT4" ShapeID="_x0000_i1192" DrawAspect="Content" ObjectID="_1654406845" r:id="rId343"/>
        </w:object>
      </w:r>
    </w:p>
    <w:p w14:paraId="556A3847" w14:textId="77777777" w:rsidR="00652219" w:rsidRPr="00D57BAD" w:rsidRDefault="00652219" w:rsidP="00191F92">
      <w:pPr>
        <w:tabs>
          <w:tab w:val="left" w:pos="189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30"/>
        </w:rPr>
        <w:object w:dxaOrig="2160" w:dyaOrig="800" w14:anchorId="6041835A">
          <v:shape id="_x0000_i1193" type="#_x0000_t75" style="width:108.6pt;height:39.6pt" o:ole="">
            <v:imagedata r:id="rId344" o:title=""/>
          </v:shape>
          <o:OLEObject Type="Embed" ProgID="Equation.DSMT4" ShapeID="_x0000_i1193" DrawAspect="Content" ObjectID="_1654406846" r:id="rId345"/>
        </w:object>
      </w:r>
    </w:p>
    <w:p w14:paraId="66FDDBC7" w14:textId="77777777" w:rsidR="00652219" w:rsidRDefault="00652219" w:rsidP="0027461D">
      <w:pPr>
        <w:tabs>
          <w:tab w:val="left" w:pos="1890"/>
        </w:tabs>
        <w:autoSpaceDE w:val="0"/>
        <w:autoSpaceDN w:val="0"/>
        <w:adjustRightInd w:val="0"/>
        <w:spacing w:line="240" w:lineRule="auto"/>
        <w:rPr>
          <w:rFonts w:cs="Times New Roman"/>
          <w:color w:val="0000CC"/>
        </w:rPr>
      </w:pPr>
      <w:r w:rsidRPr="00D57BAD">
        <w:rPr>
          <w:rFonts w:eastAsia="Times New Roman" w:cs="Times New Roman"/>
          <w:position w:val="-20"/>
        </w:rPr>
        <w:tab/>
      </w:r>
      <w:r w:rsidR="00191F92" w:rsidRPr="006E76E0">
        <w:rPr>
          <w:rFonts w:eastAsia="Times New Roman" w:cs="Times New Roman"/>
          <w:position w:val="-26"/>
        </w:rPr>
        <w:object w:dxaOrig="1200" w:dyaOrig="580" w14:anchorId="4C590596">
          <v:shape id="_x0000_i1194" type="#_x0000_t75" style="width:60.6pt;height:29.4pt" o:ole="">
            <v:imagedata r:id="rId346" o:title=""/>
          </v:shape>
          <o:OLEObject Type="Embed" ProgID="Equation.DSMT4" ShapeID="_x0000_i1194" DrawAspect="Content" ObjectID="_1654406847" r:id="rId347"/>
        </w:object>
      </w:r>
      <w:r w:rsidR="006E76E0">
        <w:rPr>
          <w:rFonts w:eastAsia="Times New Roman" w:cs="Times New Roman"/>
        </w:rPr>
        <w:t xml:space="preserve"> </w:t>
      </w:r>
      <w:r w:rsidR="006E76E0">
        <w:t xml:space="preserve">   </w:t>
      </w:r>
      <w:r w:rsidR="006E76E0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76E0">
        <w:rPr>
          <w:rFonts w:cs="Times New Roman"/>
          <w:color w:val="0000CC"/>
        </w:rPr>
        <w:t xml:space="preserve">  </w:t>
      </w:r>
    </w:p>
    <w:p w14:paraId="33E545EC" w14:textId="77777777" w:rsidR="00191F92" w:rsidRDefault="00191F92" w:rsidP="00191F92"/>
    <w:p w14:paraId="7DB84666" w14:textId="77777777" w:rsidR="00191F92" w:rsidRDefault="00191F92" w:rsidP="00191F92"/>
    <w:p w14:paraId="2171A4D4" w14:textId="77777777" w:rsidR="00652219" w:rsidRPr="006E76E0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6E76E0">
        <w:rPr>
          <w:rFonts w:eastAsia="Times New Roman" w:cs="Times New Roman"/>
          <w:b/>
          <w:i/>
          <w:sz w:val="28"/>
          <w:szCs w:val="26"/>
        </w:rPr>
        <w:t>Exercise</w:t>
      </w:r>
    </w:p>
    <w:p w14:paraId="1FCD108A" w14:textId="77777777" w:rsidR="00652219" w:rsidRPr="00D57BAD" w:rsidRDefault="00652219" w:rsidP="00652219">
      <w:pPr>
        <w:autoSpaceDE w:val="0"/>
        <w:autoSpaceDN w:val="0"/>
        <w:adjustRightInd w:val="0"/>
        <w:spacing w:after="12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3260" w:dyaOrig="520" w14:anchorId="0E3828EE">
          <v:shape id="_x0000_i1195" type="#_x0000_t75" style="width:163.2pt;height:26.4pt" o:ole="">
            <v:imagedata r:id="rId348" o:title=""/>
          </v:shape>
          <o:OLEObject Type="Embed" ProgID="Equation.DSMT4" ShapeID="_x0000_i1195" DrawAspect="Content" ObjectID="_1654406848" r:id="rId349"/>
        </w:object>
      </w:r>
    </w:p>
    <w:p w14:paraId="19004877" w14:textId="77777777" w:rsidR="00652219" w:rsidRPr="00D57BAD" w:rsidRDefault="00652219" w:rsidP="00166996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3AE8B7E6" w14:textId="77777777" w:rsidR="00652219" w:rsidRPr="00D57BAD" w:rsidRDefault="00652219" w:rsidP="007F61D4">
      <w:pPr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40"/>
        </w:rPr>
        <w:object w:dxaOrig="4000" w:dyaOrig="720" w14:anchorId="1B86F958">
          <v:shape id="_x0000_i1196" type="#_x0000_t75" style="width:200.4pt;height:36pt" o:ole="">
            <v:imagedata r:id="rId350" o:title=""/>
          </v:shape>
          <o:OLEObject Type="Embed" ProgID="Equation.DSMT4" ShapeID="_x0000_i1196" DrawAspect="Content" ObjectID="_1654406849" r:id="rId351"/>
        </w:object>
      </w:r>
    </w:p>
    <w:p w14:paraId="0CE3D504" w14:textId="77777777" w:rsidR="00652219" w:rsidRPr="00D57BAD" w:rsidRDefault="00652219" w:rsidP="00191F92">
      <w:pPr>
        <w:tabs>
          <w:tab w:val="left" w:pos="225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40"/>
        </w:rPr>
        <w:object w:dxaOrig="2600" w:dyaOrig="720" w14:anchorId="2418785E">
          <v:shape id="_x0000_i1197" type="#_x0000_t75" style="width:130.8pt;height:36pt" o:ole="">
            <v:imagedata r:id="rId352" o:title=""/>
          </v:shape>
          <o:OLEObject Type="Embed" ProgID="Equation.DSMT4" ShapeID="_x0000_i1197" DrawAspect="Content" ObjectID="_1654406850" r:id="rId353"/>
        </w:object>
      </w:r>
    </w:p>
    <w:p w14:paraId="1B6FA17E" w14:textId="77777777" w:rsidR="00652219" w:rsidRPr="00D57BAD" w:rsidRDefault="00652219" w:rsidP="00191F92">
      <w:pPr>
        <w:tabs>
          <w:tab w:val="left" w:pos="225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2820" w:dyaOrig="620" w14:anchorId="59CE67FE">
          <v:shape id="_x0000_i1198" type="#_x0000_t75" style="width:141.6pt;height:31.2pt" o:ole="">
            <v:imagedata r:id="rId354" o:title=""/>
          </v:shape>
          <o:OLEObject Type="Embed" ProgID="Equation.DSMT4" ShapeID="_x0000_i1198" DrawAspect="Content" ObjectID="_1654406851" r:id="rId355"/>
        </w:object>
      </w:r>
    </w:p>
    <w:p w14:paraId="24932A9A" w14:textId="77777777" w:rsidR="00652219" w:rsidRPr="00D57BAD" w:rsidRDefault="00652219" w:rsidP="00191F92">
      <w:pPr>
        <w:tabs>
          <w:tab w:val="left" w:pos="225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1700" w:dyaOrig="620" w14:anchorId="5E785DCD">
          <v:shape id="_x0000_i1199" type="#_x0000_t75" style="width:85.8pt;height:31.2pt" o:ole="">
            <v:imagedata r:id="rId356" o:title=""/>
          </v:shape>
          <o:OLEObject Type="Embed" ProgID="Equation.DSMT4" ShapeID="_x0000_i1199" DrawAspect="Content" ObjectID="_1654406852" r:id="rId357"/>
        </w:object>
      </w:r>
    </w:p>
    <w:p w14:paraId="3CD628E4" w14:textId="77777777" w:rsidR="00652219" w:rsidRPr="00D57BAD" w:rsidRDefault="00652219" w:rsidP="00191F92">
      <w:pPr>
        <w:tabs>
          <w:tab w:val="left" w:pos="225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2960" w:dyaOrig="620" w14:anchorId="4AB37C34">
          <v:shape id="_x0000_i1200" type="#_x0000_t75" style="width:148.2pt;height:31.2pt" o:ole="">
            <v:imagedata r:id="rId358" o:title=""/>
          </v:shape>
          <o:OLEObject Type="Embed" ProgID="Equation.DSMT4" ShapeID="_x0000_i1200" DrawAspect="Content" ObjectID="_1654406853" r:id="rId359"/>
        </w:object>
      </w:r>
    </w:p>
    <w:p w14:paraId="7EEB8F96" w14:textId="77777777" w:rsidR="00652219" w:rsidRPr="00D57BAD" w:rsidRDefault="00652219" w:rsidP="007E48C3">
      <w:pPr>
        <w:tabs>
          <w:tab w:val="left" w:pos="225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position w:val="-20"/>
        </w:rPr>
        <w:tab/>
      </w:r>
      <w:r w:rsidR="00191F92" w:rsidRPr="006E76E0">
        <w:rPr>
          <w:rFonts w:eastAsia="Times New Roman" w:cs="Times New Roman"/>
          <w:position w:val="-10"/>
        </w:rPr>
        <w:object w:dxaOrig="1520" w:dyaOrig="340" w14:anchorId="62B0C4F5">
          <v:shape id="_x0000_i1201" type="#_x0000_t75" style="width:76.8pt;height:17.4pt" o:ole="">
            <v:imagedata r:id="rId360" o:title=""/>
          </v:shape>
          <o:OLEObject Type="Embed" ProgID="Equation.DSMT4" ShapeID="_x0000_i1201" DrawAspect="Content" ObjectID="_1654406854" r:id="rId361"/>
        </w:object>
      </w:r>
      <w:r w:rsidR="006E76E0">
        <w:rPr>
          <w:rFonts w:eastAsia="Times New Roman" w:cs="Times New Roman"/>
        </w:rPr>
        <w:t xml:space="preserve"> </w:t>
      </w:r>
      <w:r w:rsidR="006E76E0">
        <w:t xml:space="preserve">   </w:t>
      </w:r>
      <w:r w:rsidR="006E76E0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76E0">
        <w:rPr>
          <w:rFonts w:cs="Times New Roman"/>
          <w:color w:val="0000CC"/>
        </w:rPr>
        <w:t xml:space="preserve">  </w:t>
      </w:r>
    </w:p>
    <w:p w14:paraId="2DF068C0" w14:textId="77777777" w:rsidR="00191F92" w:rsidRPr="00191F92" w:rsidRDefault="00191F92" w:rsidP="00191F92">
      <w:pPr>
        <w:spacing w:line="240" w:lineRule="auto"/>
        <w:rPr>
          <w:sz w:val="10"/>
        </w:rPr>
      </w:pPr>
      <w:r w:rsidRPr="00191F92">
        <w:rPr>
          <w:sz w:val="10"/>
        </w:rPr>
        <w:br w:type="page"/>
      </w:r>
    </w:p>
    <w:p w14:paraId="7AEF5FF1" w14:textId="77777777" w:rsidR="00652219" w:rsidRPr="006E76E0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6E76E0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4C40AAB8" w14:textId="77777777" w:rsidR="00652219" w:rsidRPr="00D57BAD" w:rsidRDefault="00652219" w:rsidP="0027461D">
      <w:pPr>
        <w:autoSpaceDE w:val="0"/>
        <w:autoSpaceDN w:val="0"/>
        <w:adjustRightInd w:val="0"/>
        <w:rPr>
          <w:rFonts w:eastAsia="Times New Roman" w:cs="Times New Roman"/>
        </w:rPr>
      </w:pPr>
      <w:r w:rsidRPr="00D57BAD">
        <w:rPr>
          <w:rFonts w:eastAsia="Calibri" w:cs="Times New Roman"/>
        </w:rPr>
        <w:t>Prove the following equation is an identity:</w:t>
      </w:r>
      <w:r w:rsidRPr="00D57BAD">
        <w:rPr>
          <w:rFonts w:eastAsia="Times New Roman" w:cs="Times New Roman"/>
        </w:rPr>
        <w:tab/>
      </w:r>
      <w:r w:rsidRPr="00D57BAD">
        <w:rPr>
          <w:rFonts w:eastAsia="Times New Roman" w:cs="Times New Roman"/>
          <w:position w:val="-20"/>
        </w:rPr>
        <w:object w:dxaOrig="2920" w:dyaOrig="520" w14:anchorId="3280E4B0">
          <v:shape id="_x0000_i1202" type="#_x0000_t75" style="width:145.8pt;height:26.4pt" o:ole="">
            <v:imagedata r:id="rId362" o:title=""/>
          </v:shape>
          <o:OLEObject Type="Embed" ProgID="Equation.DSMT4" ShapeID="_x0000_i1202" DrawAspect="Content" ObjectID="_1654406855" r:id="rId363"/>
        </w:object>
      </w:r>
    </w:p>
    <w:p w14:paraId="67E22C95" w14:textId="77777777" w:rsidR="00652219" w:rsidRPr="00D57BAD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D57BA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AD544DD" w14:textId="77777777" w:rsidR="00652219" w:rsidRPr="00D57BAD" w:rsidRDefault="00652219" w:rsidP="005820F2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object w:dxaOrig="4760" w:dyaOrig="800" w14:anchorId="15D20D2E">
          <v:shape id="_x0000_i1203" type="#_x0000_t75" style="width:237pt;height:40.8pt" o:ole="">
            <v:imagedata r:id="rId364" o:title=""/>
          </v:shape>
          <o:OLEObject Type="Embed" ProgID="Equation.DSMT4" ShapeID="_x0000_i1203" DrawAspect="Content" ObjectID="_1654406856" r:id="rId365"/>
        </w:object>
      </w:r>
    </w:p>
    <w:p w14:paraId="12BFD257" w14:textId="77777777" w:rsidR="00652219" w:rsidRPr="00D57BAD" w:rsidRDefault="00652219" w:rsidP="005820F2">
      <w:pPr>
        <w:tabs>
          <w:tab w:val="left" w:pos="189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4300" w:dyaOrig="620" w14:anchorId="36505E00">
          <v:shape id="_x0000_i1204" type="#_x0000_t75" style="width:214.2pt;height:31.2pt" o:ole="">
            <v:imagedata r:id="rId366" o:title=""/>
          </v:shape>
          <o:OLEObject Type="Embed" ProgID="Equation.DSMT4" ShapeID="_x0000_i1204" DrawAspect="Content" ObjectID="_1654406857" r:id="rId367"/>
        </w:object>
      </w:r>
    </w:p>
    <w:p w14:paraId="63F5176A" w14:textId="77777777" w:rsidR="00652219" w:rsidRPr="00D57BAD" w:rsidRDefault="00652219" w:rsidP="005820F2">
      <w:pPr>
        <w:tabs>
          <w:tab w:val="left" w:pos="189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3440" w:dyaOrig="660" w14:anchorId="4432F9FF">
          <v:shape id="_x0000_i1205" type="#_x0000_t75" style="width:171.6pt;height:33pt" o:ole="">
            <v:imagedata r:id="rId368" o:title=""/>
          </v:shape>
          <o:OLEObject Type="Embed" ProgID="Equation.DSMT4" ShapeID="_x0000_i1205" DrawAspect="Content" ObjectID="_1654406858" r:id="rId369"/>
        </w:object>
      </w:r>
    </w:p>
    <w:p w14:paraId="4C90261B" w14:textId="77777777" w:rsidR="00652219" w:rsidRPr="00D57BAD" w:rsidRDefault="00652219" w:rsidP="005820F2">
      <w:pPr>
        <w:tabs>
          <w:tab w:val="left" w:pos="189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  <w:position w:val="-20"/>
        </w:rPr>
      </w:pPr>
      <w:r w:rsidRPr="00D57BAD">
        <w:rPr>
          <w:rFonts w:eastAsia="Times New Roman" w:cs="Times New Roman"/>
          <w:position w:val="-20"/>
        </w:rPr>
        <w:tab/>
      </w:r>
      <w:r w:rsidRPr="00D57BAD">
        <w:rPr>
          <w:rFonts w:eastAsia="Times New Roman" w:cs="Times New Roman"/>
          <w:position w:val="-20"/>
        </w:rPr>
        <w:object w:dxaOrig="3260" w:dyaOrig="620" w14:anchorId="72AD76DD">
          <v:shape id="_x0000_i1206" type="#_x0000_t75" style="width:162pt;height:31.2pt" o:ole="">
            <v:imagedata r:id="rId370" o:title=""/>
          </v:shape>
          <o:OLEObject Type="Embed" ProgID="Equation.DSMT4" ShapeID="_x0000_i1206" DrawAspect="Content" ObjectID="_1654406859" r:id="rId371"/>
        </w:object>
      </w:r>
    </w:p>
    <w:p w14:paraId="5112C987" w14:textId="77777777" w:rsidR="00652219" w:rsidRPr="00D57BAD" w:rsidRDefault="00652219" w:rsidP="00652219">
      <w:pPr>
        <w:tabs>
          <w:tab w:val="left" w:pos="1890"/>
        </w:tabs>
        <w:autoSpaceDE w:val="0"/>
        <w:autoSpaceDN w:val="0"/>
        <w:adjustRightInd w:val="0"/>
        <w:rPr>
          <w:rFonts w:eastAsia="Times New Roman" w:cs="Times New Roman"/>
        </w:rPr>
      </w:pPr>
      <w:r w:rsidRPr="00D57BAD">
        <w:rPr>
          <w:rFonts w:eastAsia="Times New Roman" w:cs="Times New Roman"/>
          <w:position w:val="-20"/>
        </w:rPr>
        <w:tab/>
      </w:r>
      <w:r w:rsidR="005820F2" w:rsidRPr="006E76E0">
        <w:rPr>
          <w:rFonts w:eastAsia="Times New Roman" w:cs="Times New Roman"/>
          <w:position w:val="-10"/>
        </w:rPr>
        <w:object w:dxaOrig="1520" w:dyaOrig="340" w14:anchorId="03B5E437">
          <v:shape id="_x0000_i1207" type="#_x0000_t75" style="width:75.6pt;height:18pt" o:ole="">
            <v:imagedata r:id="rId372" o:title=""/>
          </v:shape>
          <o:OLEObject Type="Embed" ProgID="Equation.DSMT4" ShapeID="_x0000_i1207" DrawAspect="Content" ObjectID="_1654406860" r:id="rId373"/>
        </w:object>
      </w:r>
      <w:r w:rsidR="006E76E0">
        <w:rPr>
          <w:rFonts w:eastAsia="Times New Roman" w:cs="Times New Roman"/>
        </w:rPr>
        <w:t xml:space="preserve"> </w:t>
      </w:r>
      <w:r w:rsidR="006E76E0">
        <w:t xml:space="preserve">   </w:t>
      </w:r>
      <w:r w:rsidR="006E76E0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6E76E0">
        <w:rPr>
          <w:rFonts w:cs="Times New Roman"/>
          <w:color w:val="0000CC"/>
        </w:rPr>
        <w:t xml:space="preserve">  </w:t>
      </w:r>
    </w:p>
    <w:p w14:paraId="58CA1336" w14:textId="77777777" w:rsidR="00335290" w:rsidRDefault="00335290" w:rsidP="0027461D"/>
    <w:p w14:paraId="5B4FF048" w14:textId="77777777" w:rsidR="00335290" w:rsidRDefault="00335290" w:rsidP="0027461D"/>
    <w:p w14:paraId="24C1E90D" w14:textId="77777777" w:rsidR="00652219" w:rsidRPr="00155E55" w:rsidRDefault="00652219" w:rsidP="0027461D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14:paraId="3E166AF8" w14:textId="77777777" w:rsidR="00652219" w:rsidRPr="00B614C5" w:rsidRDefault="00652219" w:rsidP="0027461D">
      <w:pPr>
        <w:autoSpaceDE w:val="0"/>
        <w:autoSpaceDN w:val="0"/>
        <w:adjustRightInd w:val="0"/>
        <w:rPr>
          <w:rFonts w:eastAsia="Times New Roman" w:cs="Times New Roman"/>
        </w:rPr>
      </w:pPr>
      <w:r w:rsidRPr="00B614C5">
        <w:rPr>
          <w:rFonts w:eastAsia="Calibri" w:cs="Times New Roman"/>
        </w:rPr>
        <w:t>Prove the following equation is an identity:</w:t>
      </w:r>
      <w:r w:rsidRPr="00B614C5">
        <w:rPr>
          <w:rFonts w:eastAsia="Times New Roman" w:cs="Times New Roman"/>
        </w:rPr>
        <w:tab/>
      </w:r>
      <w:r w:rsidRPr="00B614C5">
        <w:rPr>
          <w:rFonts w:eastAsia="Times New Roman" w:cs="Times New Roman"/>
          <w:position w:val="-30"/>
        </w:rPr>
        <w:object w:dxaOrig="2920" w:dyaOrig="620" w14:anchorId="7400C30E">
          <v:shape id="_x0000_i1208" type="#_x0000_t75" style="width:145.8pt;height:30.6pt" o:ole="">
            <v:imagedata r:id="rId374" o:title=""/>
          </v:shape>
          <o:OLEObject Type="Embed" ProgID="Equation.DSMT4" ShapeID="_x0000_i1208" DrawAspect="Content" ObjectID="_1654406861" r:id="rId375"/>
        </w:object>
      </w:r>
    </w:p>
    <w:p w14:paraId="7D127E5D" w14:textId="77777777" w:rsidR="00652219" w:rsidRPr="00B614C5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B614C5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986A08F" w14:textId="77777777" w:rsidR="00652219" w:rsidRPr="00B614C5" w:rsidRDefault="005820F2" w:rsidP="005820F2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0"/>
        </w:rPr>
      </w:pPr>
      <w:r w:rsidRPr="005820F2">
        <w:rPr>
          <w:rFonts w:eastAsia="Times New Roman" w:cs="Times New Roman"/>
          <w:position w:val="-44"/>
        </w:rPr>
        <w:object w:dxaOrig="2780" w:dyaOrig="999" w14:anchorId="5C47EF50">
          <v:shape id="_x0000_i1209" type="#_x0000_t75" style="width:138.6pt;height:49.8pt" o:ole="">
            <v:imagedata r:id="rId376" o:title=""/>
          </v:shape>
          <o:OLEObject Type="Embed" ProgID="Equation.DSMT4" ShapeID="_x0000_i1209" DrawAspect="Content" ObjectID="_1654406862" r:id="rId377"/>
        </w:object>
      </w:r>
    </w:p>
    <w:p w14:paraId="4CCA61A5" w14:textId="77777777" w:rsidR="00652219" w:rsidRPr="00B614C5" w:rsidRDefault="00652219" w:rsidP="005820F2">
      <w:pPr>
        <w:tabs>
          <w:tab w:val="left" w:pos="153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0"/>
        </w:rPr>
      </w:pPr>
      <w:r w:rsidRPr="00B614C5">
        <w:rPr>
          <w:rFonts w:eastAsia="Times New Roman" w:cs="Times New Roman"/>
          <w:position w:val="-30"/>
        </w:rPr>
        <w:tab/>
      </w:r>
      <w:r w:rsidR="005820F2" w:rsidRPr="00B614C5">
        <w:rPr>
          <w:rFonts w:eastAsia="Times New Roman" w:cs="Times New Roman"/>
          <w:position w:val="-46"/>
        </w:rPr>
        <w:object w:dxaOrig="1579" w:dyaOrig="1040" w14:anchorId="4EB4BA63">
          <v:shape id="_x0000_i1210" type="#_x0000_t75" style="width:78.6pt;height:51.6pt" o:ole="">
            <v:imagedata r:id="rId378" o:title=""/>
          </v:shape>
          <o:OLEObject Type="Embed" ProgID="Equation.DSMT4" ShapeID="_x0000_i1210" DrawAspect="Content" ObjectID="_1654406863" r:id="rId379"/>
        </w:object>
      </w:r>
    </w:p>
    <w:p w14:paraId="0B10CCAA" w14:textId="77777777" w:rsidR="00652219" w:rsidRDefault="00652219" w:rsidP="0027461D">
      <w:pPr>
        <w:tabs>
          <w:tab w:val="left" w:pos="153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26"/>
        </w:rPr>
      </w:pPr>
      <w:r w:rsidRPr="00B614C5">
        <w:rPr>
          <w:rFonts w:eastAsia="Times New Roman" w:cs="Times New Roman"/>
          <w:position w:val="-30"/>
        </w:rPr>
        <w:tab/>
      </w:r>
      <w:r w:rsidR="005820F2" w:rsidRPr="00155E55">
        <w:rPr>
          <w:rFonts w:eastAsia="Times New Roman" w:cs="Times New Roman"/>
          <w:position w:val="-32"/>
        </w:rPr>
        <w:object w:dxaOrig="1760" w:dyaOrig="639" w14:anchorId="065F3824">
          <v:shape id="_x0000_i1211" type="#_x0000_t75" style="width:87.6pt;height:31.8pt" o:ole="">
            <v:imagedata r:id="rId380" o:title=""/>
          </v:shape>
          <o:OLEObject Type="Embed" ProgID="Equation.DSMT4" ShapeID="_x0000_i1211" DrawAspect="Content" ObjectID="_1654406864" r:id="rId381"/>
        </w:object>
      </w:r>
      <w:r w:rsidR="00155E55">
        <w:rPr>
          <w:rFonts w:eastAsia="Times New Roman" w:cs="Times New Roman"/>
        </w:rPr>
        <w:t xml:space="preserve"> </w:t>
      </w:r>
      <w:r w:rsidR="00155E55">
        <w:t xml:space="preserve">  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14:paraId="1E884172" w14:textId="77777777" w:rsidR="00652219" w:rsidRDefault="00652219" w:rsidP="0027461D"/>
    <w:p w14:paraId="6C4361EB" w14:textId="77777777" w:rsidR="00652219" w:rsidRDefault="00652219" w:rsidP="0027461D"/>
    <w:p w14:paraId="7010545A" w14:textId="77777777" w:rsidR="00652219" w:rsidRPr="00155E55" w:rsidRDefault="00652219" w:rsidP="0097082E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14:paraId="3D80F4C2" w14:textId="77777777" w:rsidR="00652219" w:rsidRPr="00B614C5" w:rsidRDefault="00652219" w:rsidP="0097082E">
      <w:pPr>
        <w:autoSpaceDE w:val="0"/>
        <w:autoSpaceDN w:val="0"/>
        <w:adjustRightInd w:val="0"/>
        <w:rPr>
          <w:rFonts w:eastAsia="Times New Roman" w:cs="Times New Roman"/>
          <w:position w:val="-30"/>
        </w:rPr>
      </w:pPr>
      <w:r w:rsidRPr="00B614C5">
        <w:rPr>
          <w:rFonts w:eastAsia="Calibri" w:cs="Times New Roman"/>
        </w:rPr>
        <w:t>Prove the following equation is an identity:</w:t>
      </w:r>
      <w:r w:rsidRPr="00B614C5">
        <w:rPr>
          <w:rFonts w:eastAsia="Times New Roman" w:cs="Times New Roman"/>
        </w:rPr>
        <w:tab/>
      </w:r>
      <w:r w:rsidRPr="00B614C5">
        <w:rPr>
          <w:rFonts w:eastAsia="Times New Roman" w:cs="Times New Roman"/>
          <w:position w:val="-30"/>
        </w:rPr>
        <w:object w:dxaOrig="2260" w:dyaOrig="720" w14:anchorId="0DF97E32">
          <v:shape id="_x0000_i1212" type="#_x0000_t75" style="width:113.4pt;height:36pt" o:ole="">
            <v:imagedata r:id="rId382" o:title=""/>
          </v:shape>
          <o:OLEObject Type="Embed" ProgID="Equation.DSMT4" ShapeID="_x0000_i1212" DrawAspect="Content" ObjectID="_1654406865" r:id="rId383"/>
        </w:object>
      </w:r>
    </w:p>
    <w:p w14:paraId="173A9E41" w14:textId="77777777" w:rsidR="00652219" w:rsidRPr="00B614C5" w:rsidRDefault="00652219" w:rsidP="005820F2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B614C5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3ED5ED0B" w14:textId="77777777" w:rsidR="00652219" w:rsidRPr="00B614C5" w:rsidRDefault="00652219" w:rsidP="00652219">
      <w:pPr>
        <w:autoSpaceDE w:val="0"/>
        <w:autoSpaceDN w:val="0"/>
        <w:adjustRightInd w:val="0"/>
        <w:ind w:left="360"/>
        <w:rPr>
          <w:rFonts w:eastAsia="Times New Roman" w:cs="Times New Roman"/>
          <w:position w:val="-30"/>
        </w:rPr>
      </w:pPr>
      <w:r w:rsidRPr="00B614C5">
        <w:rPr>
          <w:rFonts w:eastAsia="Times New Roman" w:cs="Times New Roman"/>
          <w:position w:val="-30"/>
        </w:rPr>
        <w:object w:dxaOrig="3600" w:dyaOrig="720" w14:anchorId="376AF1B9">
          <v:shape id="_x0000_i1213" type="#_x0000_t75" style="width:180pt;height:36pt" o:ole="">
            <v:imagedata r:id="rId384" o:title=""/>
          </v:shape>
          <o:OLEObject Type="Embed" ProgID="Equation.DSMT4" ShapeID="_x0000_i1213" DrawAspect="Content" ObjectID="_1654406866" r:id="rId385"/>
        </w:object>
      </w:r>
    </w:p>
    <w:p w14:paraId="2FF39923" w14:textId="77777777" w:rsidR="00652219" w:rsidRPr="00B614C5" w:rsidRDefault="00652219" w:rsidP="005820F2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0"/>
        </w:rPr>
      </w:pPr>
      <w:r w:rsidRPr="00B614C5">
        <w:rPr>
          <w:rFonts w:eastAsia="Times New Roman" w:cs="Times New Roman"/>
          <w:position w:val="-30"/>
        </w:rPr>
        <w:tab/>
      </w:r>
      <w:r w:rsidRPr="00B614C5">
        <w:rPr>
          <w:rFonts w:eastAsia="Times New Roman" w:cs="Times New Roman"/>
          <w:position w:val="-30"/>
        </w:rPr>
        <w:object w:dxaOrig="900" w:dyaOrig="620" w14:anchorId="1CC80A78">
          <v:shape id="_x0000_i1214" type="#_x0000_t75" style="width:45pt;height:30.6pt" o:ole="">
            <v:imagedata r:id="rId386" o:title=""/>
          </v:shape>
          <o:OLEObject Type="Embed" ProgID="Equation.DSMT4" ShapeID="_x0000_i1214" DrawAspect="Content" ObjectID="_1654406867" r:id="rId387"/>
        </w:object>
      </w:r>
    </w:p>
    <w:p w14:paraId="2F469AE6" w14:textId="77777777" w:rsidR="00652219" w:rsidRPr="00B614C5" w:rsidRDefault="00652219" w:rsidP="00652219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B614C5">
        <w:rPr>
          <w:rFonts w:eastAsia="Times New Roman" w:cs="Times New Roman"/>
          <w:position w:val="-30"/>
        </w:rPr>
        <w:tab/>
      </w:r>
      <w:r w:rsidR="005820F2" w:rsidRPr="00155E55">
        <w:rPr>
          <w:rFonts w:eastAsia="Times New Roman" w:cs="Times New Roman"/>
          <w:position w:val="-10"/>
        </w:rPr>
        <w:object w:dxaOrig="1100" w:dyaOrig="420" w14:anchorId="41466347">
          <v:shape id="_x0000_i1215" type="#_x0000_t75" style="width:54.6pt;height:21pt" o:ole="">
            <v:imagedata r:id="rId388" o:title=""/>
          </v:shape>
          <o:OLEObject Type="Embed" ProgID="Equation.DSMT4" ShapeID="_x0000_i1215" DrawAspect="Content" ObjectID="_1654406868" r:id="rId389"/>
        </w:object>
      </w:r>
      <w:r w:rsidR="00155E55">
        <w:rPr>
          <w:rFonts w:eastAsia="Times New Roman" w:cs="Times New Roman"/>
        </w:rPr>
        <w:t xml:space="preserve"> </w:t>
      </w:r>
      <w:r w:rsidR="00155E55">
        <w:t xml:space="preserve">  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14:paraId="42B13276" w14:textId="77777777" w:rsidR="005820F2" w:rsidRPr="005820F2" w:rsidRDefault="005820F2" w:rsidP="005820F2">
      <w:pPr>
        <w:spacing w:line="240" w:lineRule="auto"/>
        <w:rPr>
          <w:sz w:val="10"/>
        </w:rPr>
      </w:pPr>
      <w:r w:rsidRPr="005820F2">
        <w:rPr>
          <w:sz w:val="10"/>
        </w:rPr>
        <w:br w:type="page"/>
      </w:r>
    </w:p>
    <w:p w14:paraId="22E9A898" w14:textId="77777777" w:rsidR="00652219" w:rsidRPr="00155E55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78F58CE2" w14:textId="77777777" w:rsidR="00652219" w:rsidRPr="00B614C5" w:rsidRDefault="00652219" w:rsidP="00652219">
      <w:pPr>
        <w:autoSpaceDE w:val="0"/>
        <w:autoSpaceDN w:val="0"/>
        <w:adjustRightInd w:val="0"/>
        <w:rPr>
          <w:rFonts w:eastAsia="Times New Roman" w:cs="Times New Roman"/>
        </w:rPr>
      </w:pPr>
      <w:r w:rsidRPr="00B614C5">
        <w:rPr>
          <w:rFonts w:eastAsia="Calibri" w:cs="Times New Roman"/>
        </w:rPr>
        <w:t>Prove the following equation is an identity:</w:t>
      </w:r>
      <w:r w:rsidRPr="00B614C5">
        <w:rPr>
          <w:rFonts w:eastAsia="Times New Roman" w:cs="Times New Roman"/>
        </w:rPr>
        <w:tab/>
      </w:r>
      <w:r w:rsidRPr="00B614C5">
        <w:rPr>
          <w:rFonts w:eastAsia="Times New Roman" w:cs="Times New Roman"/>
          <w:position w:val="-20"/>
        </w:rPr>
        <w:object w:dxaOrig="3240" w:dyaOrig="520" w14:anchorId="445B71C9">
          <v:shape id="_x0000_i1216" type="#_x0000_t75" style="width:162pt;height:26.4pt" o:ole="">
            <v:imagedata r:id="rId390" o:title=""/>
          </v:shape>
          <o:OLEObject Type="Embed" ProgID="Equation.DSMT4" ShapeID="_x0000_i1216" DrawAspect="Content" ObjectID="_1654406869" r:id="rId391"/>
        </w:object>
      </w:r>
    </w:p>
    <w:p w14:paraId="7F2AA6BE" w14:textId="77777777" w:rsidR="00652219" w:rsidRPr="00B614C5" w:rsidRDefault="00652219" w:rsidP="006E32BA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B614C5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224BD5EA" w14:textId="77777777" w:rsidR="00652219" w:rsidRPr="00B614C5" w:rsidRDefault="00652219" w:rsidP="00335290">
      <w:pPr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B614C5">
        <w:rPr>
          <w:rFonts w:eastAsia="Times New Roman" w:cs="Times New Roman"/>
          <w:position w:val="-30"/>
        </w:rPr>
        <w:object w:dxaOrig="4599" w:dyaOrig="820" w14:anchorId="03290171">
          <v:shape id="_x0000_i1217" type="#_x0000_t75" style="width:230.4pt;height:41.4pt" o:ole="">
            <v:imagedata r:id="rId392" o:title=""/>
          </v:shape>
          <o:OLEObject Type="Embed" ProgID="Equation.DSMT4" ShapeID="_x0000_i1217" DrawAspect="Content" ObjectID="_1654406870" r:id="rId393"/>
        </w:object>
      </w:r>
    </w:p>
    <w:p w14:paraId="525A3478" w14:textId="77777777" w:rsidR="00652219" w:rsidRPr="00B614C5" w:rsidRDefault="00652219" w:rsidP="0027461D">
      <w:pPr>
        <w:tabs>
          <w:tab w:val="left" w:pos="2250"/>
          <w:tab w:val="left" w:pos="738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20"/>
        </w:rPr>
      </w:pPr>
      <w:r w:rsidRPr="00B614C5">
        <w:rPr>
          <w:rFonts w:eastAsia="Times New Roman" w:cs="Times New Roman"/>
          <w:position w:val="-20"/>
        </w:rPr>
        <w:tab/>
      </w:r>
      <w:r w:rsidRPr="00B614C5">
        <w:rPr>
          <w:rFonts w:eastAsia="Times New Roman" w:cs="Times New Roman"/>
          <w:position w:val="-30"/>
        </w:rPr>
        <w:object w:dxaOrig="4220" w:dyaOrig="720" w14:anchorId="57290239">
          <v:shape id="_x0000_i1218" type="#_x0000_t75" style="width:210.6pt;height:36pt" o:ole="">
            <v:imagedata r:id="rId394" o:title=""/>
          </v:shape>
          <o:OLEObject Type="Embed" ProgID="Equation.DSMT4" ShapeID="_x0000_i1218" DrawAspect="Content" ObjectID="_1654406871" r:id="rId395"/>
        </w:object>
      </w:r>
      <w:r w:rsidRPr="00B614C5">
        <w:rPr>
          <w:rFonts w:eastAsia="Times New Roman" w:cs="Times New Roman"/>
          <w:position w:val="-20"/>
        </w:rPr>
        <w:tab/>
      </w:r>
      <w:r w:rsidRPr="00B614C5">
        <w:rPr>
          <w:rFonts w:eastAsia="Times New Roman" w:cs="Times New Roman"/>
          <w:position w:val="-12"/>
        </w:rPr>
        <w:object w:dxaOrig="2280" w:dyaOrig="440" w14:anchorId="5B472B0F">
          <v:shape id="_x0000_i1219" type="#_x0000_t75" style="width:114pt;height:21.6pt" o:ole="">
            <v:imagedata r:id="rId396" o:title=""/>
          </v:shape>
          <o:OLEObject Type="Embed" ProgID="Equation.DSMT4" ShapeID="_x0000_i1219" DrawAspect="Content" ObjectID="_1654406872" r:id="rId397"/>
        </w:object>
      </w:r>
    </w:p>
    <w:p w14:paraId="699BBDDA" w14:textId="77777777" w:rsidR="00652219" w:rsidRPr="00B614C5" w:rsidRDefault="00652219" w:rsidP="00335290">
      <w:pPr>
        <w:tabs>
          <w:tab w:val="left" w:pos="225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B614C5">
        <w:rPr>
          <w:rFonts w:eastAsia="Times New Roman" w:cs="Times New Roman"/>
          <w:position w:val="-20"/>
        </w:rPr>
        <w:tab/>
      </w:r>
      <w:r w:rsidRPr="00B614C5">
        <w:rPr>
          <w:rFonts w:eastAsia="Times New Roman" w:cs="Times New Roman"/>
          <w:position w:val="-30"/>
        </w:rPr>
        <w:object w:dxaOrig="1420" w:dyaOrig="720" w14:anchorId="544BD3F0">
          <v:shape id="_x0000_i1220" type="#_x0000_t75" style="width:71.4pt;height:36pt" o:ole="">
            <v:imagedata r:id="rId398" o:title=""/>
          </v:shape>
          <o:OLEObject Type="Embed" ProgID="Equation.DSMT4" ShapeID="_x0000_i1220" DrawAspect="Content" ObjectID="_1654406873" r:id="rId399"/>
        </w:object>
      </w:r>
    </w:p>
    <w:p w14:paraId="16CF415E" w14:textId="77777777" w:rsidR="00652219" w:rsidRPr="00B614C5" w:rsidRDefault="00652219" w:rsidP="00335290">
      <w:pPr>
        <w:tabs>
          <w:tab w:val="left" w:pos="2250"/>
        </w:tabs>
        <w:autoSpaceDE w:val="0"/>
        <w:autoSpaceDN w:val="0"/>
        <w:adjustRightInd w:val="0"/>
        <w:rPr>
          <w:rFonts w:eastAsia="Times New Roman" w:cs="Times New Roman"/>
          <w:position w:val="-20"/>
        </w:rPr>
      </w:pPr>
      <w:r w:rsidRPr="00B614C5">
        <w:rPr>
          <w:rFonts w:eastAsia="Times New Roman" w:cs="Times New Roman"/>
          <w:position w:val="-20"/>
        </w:rPr>
        <w:tab/>
      </w:r>
      <w:r w:rsidRPr="00B614C5">
        <w:rPr>
          <w:rFonts w:eastAsia="Times New Roman" w:cs="Times New Roman"/>
          <w:position w:val="-20"/>
        </w:rPr>
        <w:object w:dxaOrig="1420" w:dyaOrig="520" w14:anchorId="7C0E70D4">
          <v:shape id="_x0000_i1221" type="#_x0000_t75" style="width:71.4pt;height:26.4pt" o:ole="">
            <v:imagedata r:id="rId400" o:title=""/>
          </v:shape>
          <o:OLEObject Type="Embed" ProgID="Equation.DSMT4" ShapeID="_x0000_i1221" DrawAspect="Content" ObjectID="_1654406874" r:id="rId401"/>
        </w:object>
      </w:r>
    </w:p>
    <w:p w14:paraId="280B7F94" w14:textId="77777777" w:rsidR="00652219" w:rsidRDefault="00652219" w:rsidP="0027461D">
      <w:pPr>
        <w:tabs>
          <w:tab w:val="left" w:pos="225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  <w:position w:val="-6"/>
        </w:rPr>
      </w:pPr>
      <w:r w:rsidRPr="00B614C5">
        <w:rPr>
          <w:rFonts w:eastAsia="Times New Roman" w:cs="Times New Roman"/>
          <w:position w:val="-20"/>
        </w:rPr>
        <w:tab/>
      </w:r>
      <w:r w:rsidR="0097082E" w:rsidRPr="00155E55">
        <w:rPr>
          <w:rFonts w:eastAsia="Times New Roman" w:cs="Times New Roman"/>
          <w:position w:val="-10"/>
        </w:rPr>
        <w:object w:dxaOrig="1460" w:dyaOrig="340" w14:anchorId="510B82A1">
          <v:shape id="_x0000_i1222" type="#_x0000_t75" style="width:72.6pt;height:17.4pt" o:ole="">
            <v:imagedata r:id="rId402" o:title=""/>
          </v:shape>
          <o:OLEObject Type="Embed" ProgID="Equation.DSMT4" ShapeID="_x0000_i1222" DrawAspect="Content" ObjectID="_1654406875" r:id="rId403"/>
        </w:object>
      </w:r>
      <w:r w:rsidR="00155E55">
        <w:rPr>
          <w:rFonts w:eastAsia="Times New Roman" w:cs="Times New Roman"/>
        </w:rPr>
        <w:t xml:space="preserve"> </w:t>
      </w:r>
      <w:r w:rsidR="006E32BA">
        <w:t xml:space="preserve">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14:paraId="5C2A0EBB" w14:textId="77777777" w:rsidR="00335290" w:rsidRDefault="00335290" w:rsidP="0027461D"/>
    <w:p w14:paraId="5483FE17" w14:textId="77777777" w:rsidR="00335290" w:rsidRPr="00B614C5" w:rsidRDefault="00335290" w:rsidP="0027461D"/>
    <w:p w14:paraId="66B7903F" w14:textId="77777777" w:rsidR="00652219" w:rsidRPr="00155E55" w:rsidRDefault="00652219" w:rsidP="0027461D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14:paraId="2B259D33" w14:textId="77777777" w:rsidR="00652219" w:rsidRPr="002D7E22" w:rsidRDefault="00652219" w:rsidP="0027461D">
      <w:pPr>
        <w:autoSpaceDE w:val="0"/>
        <w:autoSpaceDN w:val="0"/>
        <w:adjustRightInd w:val="0"/>
        <w:rPr>
          <w:rFonts w:eastAsia="Times New Roman" w:cs="Times New Roman"/>
        </w:rPr>
      </w:pPr>
      <w:r w:rsidRPr="002D7E22">
        <w:rPr>
          <w:rFonts w:eastAsia="Calibri" w:cs="Times New Roman"/>
        </w:rPr>
        <w:t>Prove the following equation is an identity:</w:t>
      </w:r>
      <w:r w:rsidRPr="002D7E22">
        <w:rPr>
          <w:rFonts w:eastAsia="Times New Roman" w:cs="Times New Roman"/>
        </w:rPr>
        <w:tab/>
      </w:r>
      <w:r w:rsidRPr="002D7E22">
        <w:rPr>
          <w:rFonts w:eastAsia="Times New Roman" w:cs="Times New Roman"/>
          <w:position w:val="-20"/>
        </w:rPr>
        <w:object w:dxaOrig="2960" w:dyaOrig="620" w14:anchorId="419F4004">
          <v:shape id="_x0000_i1223" type="#_x0000_t75" style="width:148.2pt;height:30.6pt" o:ole="">
            <v:imagedata r:id="rId404" o:title=""/>
          </v:shape>
          <o:OLEObject Type="Embed" ProgID="Equation.DSMT4" ShapeID="_x0000_i1223" DrawAspect="Content" ObjectID="_1654406876" r:id="rId405"/>
        </w:object>
      </w:r>
    </w:p>
    <w:p w14:paraId="5D0C7EF9" w14:textId="77777777" w:rsidR="00652219" w:rsidRPr="002D7E22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2D7E2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370014E" w14:textId="77777777" w:rsidR="00652219" w:rsidRPr="002D7E22" w:rsidRDefault="00652219" w:rsidP="0097082E">
      <w:pPr>
        <w:tabs>
          <w:tab w:val="left" w:pos="720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20"/>
        </w:rPr>
        <w:object w:dxaOrig="5840" w:dyaOrig="800" w14:anchorId="1567B804">
          <v:shape id="_x0000_i1224" type="#_x0000_t75" style="width:293.4pt;height:39.6pt" o:ole="">
            <v:imagedata r:id="rId406" o:title=""/>
          </v:shape>
          <o:OLEObject Type="Embed" ProgID="Equation.DSMT4" ShapeID="_x0000_i1224" DrawAspect="Content" ObjectID="_1654406877" r:id="rId407"/>
        </w:object>
      </w:r>
      <w:r w:rsidRPr="002D7E22">
        <w:rPr>
          <w:rFonts w:eastAsia="Times New Roman" w:cs="Times New Roman"/>
          <w:position w:val="-20"/>
        </w:rPr>
        <w:tab/>
      </w:r>
      <w:r w:rsidR="0027461D" w:rsidRPr="0027461D">
        <w:rPr>
          <w:rFonts w:eastAsia="Times New Roman" w:cs="Times New Roman"/>
          <w:position w:val="-20"/>
        </w:rPr>
        <w:object w:dxaOrig="2799" w:dyaOrig="520" w14:anchorId="470B2DC5">
          <v:shape id="_x0000_i1225" type="#_x0000_t75" style="width:141pt;height:26.4pt" o:ole="">
            <v:imagedata r:id="rId408" o:title=""/>
          </v:shape>
          <o:OLEObject Type="Embed" ProgID="Equation.DSMT4" ShapeID="_x0000_i1225" DrawAspect="Content" ObjectID="_1654406878" r:id="rId409"/>
        </w:object>
      </w:r>
    </w:p>
    <w:p w14:paraId="3AEEE7ED" w14:textId="77777777" w:rsidR="00652219" w:rsidRDefault="00652219" w:rsidP="006E32BA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2D7E22">
        <w:rPr>
          <w:rFonts w:eastAsia="Times New Roman" w:cs="Times New Roman"/>
          <w:position w:val="-20"/>
        </w:rPr>
        <w:tab/>
      </w:r>
      <w:r w:rsidR="0097082E" w:rsidRPr="00155E55">
        <w:rPr>
          <w:rFonts w:eastAsia="Times New Roman" w:cs="Times New Roman"/>
          <w:position w:val="-10"/>
        </w:rPr>
        <w:object w:dxaOrig="1620" w:dyaOrig="340" w14:anchorId="12E7C0E0">
          <v:shape id="_x0000_i1226" type="#_x0000_t75" style="width:81pt;height:16.8pt" o:ole="">
            <v:imagedata r:id="rId410" o:title=""/>
          </v:shape>
          <o:OLEObject Type="Embed" ProgID="Equation.DSMT4" ShapeID="_x0000_i1226" DrawAspect="Content" ObjectID="_1654406879" r:id="rId411"/>
        </w:object>
      </w:r>
      <w:r w:rsidR="00155E55">
        <w:rPr>
          <w:rFonts w:eastAsia="Times New Roman" w:cs="Times New Roman"/>
        </w:rPr>
        <w:t xml:space="preserve"> </w:t>
      </w:r>
      <w:r w:rsidR="006E32BA">
        <w:t xml:space="preserve">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14:paraId="7A4439B9" w14:textId="77777777" w:rsidR="0097082E" w:rsidRDefault="0097082E" w:rsidP="0097082E"/>
    <w:p w14:paraId="26676B1D" w14:textId="77777777" w:rsidR="0097082E" w:rsidRDefault="0097082E" w:rsidP="0097082E"/>
    <w:p w14:paraId="68850994" w14:textId="77777777" w:rsidR="00652219" w:rsidRPr="00155E55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14:paraId="52CD6EFF" w14:textId="77777777" w:rsidR="00652219" w:rsidRPr="002D7E22" w:rsidRDefault="00652219" w:rsidP="00652219">
      <w:pPr>
        <w:autoSpaceDE w:val="0"/>
        <w:autoSpaceDN w:val="0"/>
        <w:adjustRightInd w:val="0"/>
        <w:rPr>
          <w:rFonts w:eastAsia="Times New Roman" w:cs="Times New Roman"/>
        </w:rPr>
      </w:pPr>
      <w:r w:rsidRPr="002D7E22">
        <w:rPr>
          <w:rFonts w:eastAsia="Calibri" w:cs="Times New Roman"/>
        </w:rPr>
        <w:t>Prove the following equation is an identity:</w:t>
      </w:r>
      <w:r w:rsidRPr="002D7E22">
        <w:rPr>
          <w:rFonts w:eastAsia="Times New Roman" w:cs="Times New Roman"/>
        </w:rPr>
        <w:tab/>
      </w:r>
      <w:r w:rsidRPr="002D7E22">
        <w:rPr>
          <w:rFonts w:eastAsia="Times New Roman" w:cs="Times New Roman"/>
          <w:position w:val="-6"/>
        </w:rPr>
        <w:object w:dxaOrig="2380" w:dyaOrig="380" w14:anchorId="5FDF10D6">
          <v:shape id="_x0000_i1227" type="#_x0000_t75" style="width:119.4pt;height:19.2pt" o:ole="">
            <v:imagedata r:id="rId412" o:title=""/>
          </v:shape>
          <o:OLEObject Type="Embed" ProgID="Equation.DSMT4" ShapeID="_x0000_i1227" DrawAspect="Content" ObjectID="_1654406880" r:id="rId413"/>
        </w:object>
      </w:r>
    </w:p>
    <w:p w14:paraId="2E280C9F" w14:textId="77777777" w:rsidR="00652219" w:rsidRPr="002D7E22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2D7E2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5178FD63" w14:textId="77777777" w:rsidR="00652219" w:rsidRPr="002D7E22" w:rsidRDefault="00652219" w:rsidP="00652219">
      <w:pPr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2D7E22">
        <w:rPr>
          <w:rFonts w:eastAsia="Times New Roman" w:cs="Times New Roman"/>
          <w:position w:val="-30"/>
        </w:rPr>
        <w:object w:dxaOrig="3340" w:dyaOrig="620" w14:anchorId="0B95DC2E">
          <v:shape id="_x0000_i1228" type="#_x0000_t75" style="width:167.4pt;height:31.2pt" o:ole="">
            <v:imagedata r:id="rId414" o:title=""/>
          </v:shape>
          <o:OLEObject Type="Embed" ProgID="Equation.DSMT4" ShapeID="_x0000_i1228" DrawAspect="Content" ObjectID="_1654406881" r:id="rId415"/>
        </w:object>
      </w:r>
    </w:p>
    <w:p w14:paraId="299D9FB3" w14:textId="77777777" w:rsidR="00652219" w:rsidRPr="002D7E22" w:rsidRDefault="00652219" w:rsidP="00652219">
      <w:pPr>
        <w:tabs>
          <w:tab w:val="left" w:pos="189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2D7E22">
        <w:rPr>
          <w:rFonts w:eastAsia="Times New Roman" w:cs="Times New Roman"/>
          <w:position w:val="-6"/>
        </w:rPr>
        <w:tab/>
      </w:r>
      <w:r w:rsidRPr="002D7E22">
        <w:rPr>
          <w:rFonts w:eastAsia="Times New Roman" w:cs="Times New Roman"/>
          <w:position w:val="-30"/>
        </w:rPr>
        <w:object w:dxaOrig="1700" w:dyaOrig="720" w14:anchorId="0F2C7C8C">
          <v:shape id="_x0000_i1229" type="#_x0000_t75" style="width:85.8pt;height:36.6pt" o:ole="">
            <v:imagedata r:id="rId416" o:title=""/>
          </v:shape>
          <o:OLEObject Type="Embed" ProgID="Equation.DSMT4" ShapeID="_x0000_i1229" DrawAspect="Content" ObjectID="_1654406882" r:id="rId417"/>
        </w:object>
      </w:r>
    </w:p>
    <w:p w14:paraId="1F045C9D" w14:textId="77777777" w:rsidR="00652219" w:rsidRPr="002D7E22" w:rsidRDefault="00652219" w:rsidP="0097082E">
      <w:pPr>
        <w:tabs>
          <w:tab w:val="left" w:pos="189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6"/>
        </w:rPr>
      </w:pPr>
      <w:r w:rsidRPr="002D7E22">
        <w:rPr>
          <w:rFonts w:eastAsia="Times New Roman" w:cs="Times New Roman"/>
          <w:position w:val="-6"/>
        </w:rPr>
        <w:tab/>
      </w:r>
      <w:r w:rsidRPr="002D7E22">
        <w:rPr>
          <w:rFonts w:eastAsia="Times New Roman" w:cs="Times New Roman"/>
          <w:position w:val="-30"/>
        </w:rPr>
        <w:object w:dxaOrig="900" w:dyaOrig="620" w14:anchorId="38B2C44D">
          <v:shape id="_x0000_i1230" type="#_x0000_t75" style="width:45pt;height:31.2pt" o:ole="">
            <v:imagedata r:id="rId418" o:title=""/>
          </v:shape>
          <o:OLEObject Type="Embed" ProgID="Equation.DSMT4" ShapeID="_x0000_i1230" DrawAspect="Content" ObjectID="_1654406883" r:id="rId419"/>
        </w:object>
      </w:r>
    </w:p>
    <w:p w14:paraId="0561AA90" w14:textId="77777777" w:rsidR="00652219" w:rsidRPr="002D7E22" w:rsidRDefault="00652219" w:rsidP="0027461D">
      <w:pPr>
        <w:tabs>
          <w:tab w:val="left" w:pos="189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6"/>
        </w:rPr>
        <w:tab/>
      </w:r>
      <w:r w:rsidR="0097082E" w:rsidRPr="00155E55">
        <w:rPr>
          <w:rFonts w:eastAsia="Times New Roman" w:cs="Times New Roman"/>
          <w:position w:val="-10"/>
        </w:rPr>
        <w:object w:dxaOrig="980" w:dyaOrig="420" w14:anchorId="3D2195B7">
          <v:shape id="_x0000_i1231" type="#_x0000_t75" style="width:48.6pt;height:21.6pt" o:ole="">
            <v:imagedata r:id="rId420" o:title=""/>
          </v:shape>
          <o:OLEObject Type="Embed" ProgID="Equation.DSMT4" ShapeID="_x0000_i1231" DrawAspect="Content" ObjectID="_1654406884" r:id="rId421"/>
        </w:object>
      </w:r>
      <w:r w:rsidR="00155E55">
        <w:t xml:space="preserve">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14:paraId="0ED8FA48" w14:textId="77777777" w:rsidR="0097082E" w:rsidRDefault="0097082E" w:rsidP="0027461D">
      <w:r>
        <w:br w:type="page"/>
      </w:r>
    </w:p>
    <w:p w14:paraId="350656D3" w14:textId="77777777" w:rsidR="00652219" w:rsidRPr="00155E55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4F3DBF1C" w14:textId="77777777" w:rsidR="00652219" w:rsidRPr="002D7E22" w:rsidRDefault="00652219" w:rsidP="00652219">
      <w:pPr>
        <w:autoSpaceDE w:val="0"/>
        <w:autoSpaceDN w:val="0"/>
        <w:adjustRightInd w:val="0"/>
        <w:rPr>
          <w:rFonts w:eastAsia="Times New Roman" w:cs="Times New Roman"/>
        </w:rPr>
      </w:pPr>
      <w:r w:rsidRPr="002D7E22">
        <w:rPr>
          <w:rFonts w:eastAsia="Calibri" w:cs="Times New Roman"/>
        </w:rPr>
        <w:t>Prove the following equation is an identity:</w:t>
      </w:r>
      <w:r w:rsidRPr="002D7E22">
        <w:rPr>
          <w:rFonts w:eastAsia="Times New Roman" w:cs="Times New Roman"/>
        </w:rPr>
        <w:tab/>
      </w:r>
      <w:r w:rsidRPr="002D7E22">
        <w:rPr>
          <w:rFonts w:eastAsia="Times New Roman" w:cs="Times New Roman"/>
          <w:position w:val="-20"/>
        </w:rPr>
        <w:object w:dxaOrig="2260" w:dyaOrig="520" w14:anchorId="4C795BDB">
          <v:shape id="_x0000_i1232" type="#_x0000_t75" style="width:113.4pt;height:26.4pt" o:ole="">
            <v:imagedata r:id="rId422" o:title=""/>
          </v:shape>
          <o:OLEObject Type="Embed" ProgID="Equation.DSMT4" ShapeID="_x0000_i1232" DrawAspect="Content" ObjectID="_1654406885" r:id="rId423"/>
        </w:object>
      </w:r>
    </w:p>
    <w:p w14:paraId="0ED96293" w14:textId="77777777" w:rsidR="00652219" w:rsidRPr="002D7E22" w:rsidRDefault="00652219" w:rsidP="00335290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2D7E2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4A76D3B" w14:textId="77777777" w:rsidR="00652219" w:rsidRPr="002D7E22" w:rsidRDefault="00652219" w:rsidP="009638AF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20"/>
        </w:rPr>
        <w:object w:dxaOrig="2320" w:dyaOrig="520" w14:anchorId="66C5BA3F">
          <v:shape id="_x0000_i1233" type="#_x0000_t75" style="width:116.4pt;height:26.4pt" o:ole="">
            <v:imagedata r:id="rId424" o:title=""/>
          </v:shape>
          <o:OLEObject Type="Embed" ProgID="Equation.DSMT4" ShapeID="_x0000_i1233" DrawAspect="Content" ObjectID="_1654406886" r:id="rId425"/>
        </w:object>
      </w:r>
    </w:p>
    <w:p w14:paraId="66164361" w14:textId="77777777" w:rsidR="00652219" w:rsidRPr="002D7E22" w:rsidRDefault="00652219" w:rsidP="009638AF">
      <w:pPr>
        <w:tabs>
          <w:tab w:val="left" w:pos="126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20"/>
        </w:rPr>
        <w:tab/>
      </w:r>
      <w:r w:rsidRPr="002D7E22">
        <w:rPr>
          <w:rFonts w:eastAsia="Times New Roman" w:cs="Times New Roman"/>
          <w:position w:val="-40"/>
        </w:rPr>
        <w:object w:dxaOrig="1480" w:dyaOrig="920" w14:anchorId="4A86ECFC">
          <v:shape id="_x0000_i1234" type="#_x0000_t75" style="width:74.4pt;height:46.8pt" o:ole="">
            <v:imagedata r:id="rId426" o:title=""/>
          </v:shape>
          <o:OLEObject Type="Embed" ProgID="Equation.DSMT4" ShapeID="_x0000_i1234" DrawAspect="Content" ObjectID="_1654406887" r:id="rId427"/>
        </w:object>
      </w:r>
    </w:p>
    <w:p w14:paraId="7F23BCFF" w14:textId="77777777" w:rsidR="00652219" w:rsidRPr="002D7E22" w:rsidRDefault="00652219" w:rsidP="009638AF">
      <w:pPr>
        <w:tabs>
          <w:tab w:val="left" w:pos="126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2D7E22">
        <w:rPr>
          <w:rFonts w:eastAsia="Times New Roman" w:cs="Times New Roman"/>
          <w:position w:val="-20"/>
        </w:rPr>
        <w:tab/>
      </w:r>
      <w:r w:rsidRPr="002D7E22">
        <w:rPr>
          <w:rFonts w:eastAsia="Times New Roman" w:cs="Times New Roman"/>
          <w:position w:val="-18"/>
        </w:rPr>
        <w:object w:dxaOrig="1440" w:dyaOrig="480" w14:anchorId="353E612E">
          <v:shape id="_x0000_i1235" type="#_x0000_t75" style="width:1in;height:24pt" o:ole="">
            <v:imagedata r:id="rId428" o:title=""/>
          </v:shape>
          <o:OLEObject Type="Embed" ProgID="Equation.DSMT4" ShapeID="_x0000_i1235" DrawAspect="Content" ObjectID="_1654406888" r:id="rId429"/>
        </w:object>
      </w:r>
    </w:p>
    <w:p w14:paraId="19167DE5" w14:textId="77777777" w:rsidR="00652219" w:rsidRDefault="00652219" w:rsidP="00652219">
      <w:pPr>
        <w:tabs>
          <w:tab w:val="left" w:pos="1260"/>
        </w:tabs>
        <w:autoSpaceDE w:val="0"/>
        <w:autoSpaceDN w:val="0"/>
        <w:adjustRightInd w:val="0"/>
        <w:ind w:left="360"/>
        <w:rPr>
          <w:rFonts w:cs="Times New Roman"/>
          <w:color w:val="0000CC"/>
        </w:rPr>
      </w:pPr>
      <w:r w:rsidRPr="002D7E22">
        <w:rPr>
          <w:rFonts w:eastAsia="Times New Roman" w:cs="Times New Roman"/>
          <w:position w:val="-20"/>
        </w:rPr>
        <w:tab/>
      </w:r>
      <w:r w:rsidR="009638AF" w:rsidRPr="00155E55">
        <w:rPr>
          <w:rFonts w:eastAsia="Times New Roman" w:cs="Times New Roman"/>
          <w:position w:val="-10"/>
        </w:rPr>
        <w:object w:dxaOrig="1540" w:dyaOrig="340" w14:anchorId="3522EF30">
          <v:shape id="_x0000_i1236" type="#_x0000_t75" style="width:77.4pt;height:18pt" o:ole="">
            <v:imagedata r:id="rId430" o:title=""/>
          </v:shape>
          <o:OLEObject Type="Embed" ProgID="Equation.DSMT4" ShapeID="_x0000_i1236" DrawAspect="Content" ObjectID="_1654406889" r:id="rId431"/>
        </w:object>
      </w:r>
      <w:r w:rsidR="00155E55">
        <w:rPr>
          <w:rFonts w:eastAsia="Times New Roman" w:cs="Times New Roman"/>
        </w:rPr>
        <w:t xml:space="preserve"> </w:t>
      </w:r>
      <w:r w:rsidR="006E32BA">
        <w:t xml:space="preserve">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14:paraId="0EE88C64" w14:textId="77777777" w:rsidR="0027461D" w:rsidRDefault="0027461D" w:rsidP="0027461D"/>
    <w:p w14:paraId="0A5E95C6" w14:textId="77777777" w:rsidR="0027461D" w:rsidRDefault="0027461D" w:rsidP="0027461D"/>
    <w:p w14:paraId="69A47E4E" w14:textId="77777777" w:rsidR="00652219" w:rsidRPr="00155E55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14:paraId="668E6B12" w14:textId="77777777" w:rsidR="00652219" w:rsidRPr="007C64F6" w:rsidRDefault="00652219" w:rsidP="00652219">
      <w:pPr>
        <w:autoSpaceDE w:val="0"/>
        <w:autoSpaceDN w:val="0"/>
        <w:adjustRightInd w:val="0"/>
        <w:rPr>
          <w:rFonts w:eastAsia="Times New Roman" w:cs="Times New Roman"/>
        </w:rPr>
      </w:pPr>
      <w:r w:rsidRPr="007C64F6">
        <w:rPr>
          <w:rFonts w:eastAsia="Calibri" w:cs="Times New Roman"/>
        </w:rPr>
        <w:t>Prove the following equation is an identity:</w:t>
      </w:r>
      <w:r w:rsidRPr="007C64F6">
        <w:rPr>
          <w:rFonts w:eastAsia="Times New Roman" w:cs="Times New Roman"/>
        </w:rPr>
        <w:tab/>
      </w:r>
      <w:r w:rsidRPr="007C64F6">
        <w:rPr>
          <w:rFonts w:eastAsia="Times New Roman" w:cs="Times New Roman"/>
          <w:position w:val="-6"/>
        </w:rPr>
        <w:object w:dxaOrig="3120" w:dyaOrig="380" w14:anchorId="183ED73C">
          <v:shape id="_x0000_i1237" type="#_x0000_t75" style="width:156pt;height:19.2pt" o:ole="">
            <v:imagedata r:id="rId432" o:title=""/>
          </v:shape>
          <o:OLEObject Type="Embed" ProgID="Equation.DSMT4" ShapeID="_x0000_i1237" DrawAspect="Content" ObjectID="_1654406890" r:id="rId433"/>
        </w:object>
      </w:r>
    </w:p>
    <w:p w14:paraId="00AE9198" w14:textId="77777777" w:rsidR="00652219" w:rsidRPr="007C64F6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7C64F6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41437F4" w14:textId="77777777" w:rsidR="00652219" w:rsidRPr="007C64F6" w:rsidRDefault="00652219" w:rsidP="005C1FD4">
      <w:pPr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26"/>
        </w:rPr>
        <w:object w:dxaOrig="4920" w:dyaOrig="600" w14:anchorId="3DD3E79F">
          <v:shape id="_x0000_i1238" type="#_x0000_t75" style="width:246pt;height:30.6pt" o:ole="">
            <v:imagedata r:id="rId434" o:title=""/>
          </v:shape>
          <o:OLEObject Type="Embed" ProgID="Equation.DSMT4" ShapeID="_x0000_i1238" DrawAspect="Content" ObjectID="_1654406891" r:id="rId435"/>
        </w:object>
      </w:r>
    </w:p>
    <w:p w14:paraId="56B36D46" w14:textId="77777777" w:rsidR="00652219" w:rsidRPr="007C64F6" w:rsidRDefault="00652219" w:rsidP="005C1FD4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6"/>
        </w:rPr>
        <w:tab/>
      </w:r>
      <w:r w:rsidRPr="007C64F6">
        <w:rPr>
          <w:rFonts w:eastAsia="Times New Roman" w:cs="Times New Roman"/>
          <w:position w:val="-26"/>
        </w:rPr>
        <w:object w:dxaOrig="1160" w:dyaOrig="560" w14:anchorId="05699BE7">
          <v:shape id="_x0000_i1239" type="#_x0000_t75" style="width:57.6pt;height:28.8pt" o:ole="">
            <v:imagedata r:id="rId436" o:title=""/>
          </v:shape>
          <o:OLEObject Type="Embed" ProgID="Equation.DSMT4" ShapeID="_x0000_i1239" DrawAspect="Content" ObjectID="_1654406892" r:id="rId437"/>
        </w:object>
      </w:r>
    </w:p>
    <w:p w14:paraId="3C73EF5F" w14:textId="77777777" w:rsidR="00652219" w:rsidRPr="007C64F6" w:rsidRDefault="00652219" w:rsidP="005C1FD4">
      <w:pPr>
        <w:tabs>
          <w:tab w:val="left" w:pos="261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6"/>
        </w:rPr>
        <w:tab/>
      </w:r>
      <w:r w:rsidRPr="007C64F6">
        <w:rPr>
          <w:rFonts w:eastAsia="Times New Roman" w:cs="Times New Roman"/>
          <w:position w:val="-26"/>
        </w:rPr>
        <w:object w:dxaOrig="1060" w:dyaOrig="639" w14:anchorId="3F8E97ED">
          <v:shape id="_x0000_i1240" type="#_x0000_t75" style="width:53.4pt;height:33pt" o:ole="">
            <v:imagedata r:id="rId438" o:title=""/>
          </v:shape>
          <o:OLEObject Type="Embed" ProgID="Equation.DSMT4" ShapeID="_x0000_i1240" DrawAspect="Content" ObjectID="_1654406893" r:id="rId439"/>
        </w:object>
      </w:r>
    </w:p>
    <w:p w14:paraId="46B2DA4A" w14:textId="77777777" w:rsidR="00652219" w:rsidRPr="007C64F6" w:rsidRDefault="00652219" w:rsidP="009638AF">
      <w:pPr>
        <w:tabs>
          <w:tab w:val="left" w:pos="261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6"/>
        </w:rPr>
        <w:tab/>
      </w:r>
      <w:r w:rsidRPr="007C64F6">
        <w:rPr>
          <w:rFonts w:eastAsia="Times New Roman" w:cs="Times New Roman"/>
          <w:position w:val="-26"/>
        </w:rPr>
        <w:object w:dxaOrig="859" w:dyaOrig="639" w14:anchorId="5C6742FA">
          <v:shape id="_x0000_i1241" type="#_x0000_t75" style="width:42.6pt;height:33pt" o:ole="">
            <v:imagedata r:id="rId440" o:title=""/>
          </v:shape>
          <o:OLEObject Type="Embed" ProgID="Equation.DSMT4" ShapeID="_x0000_i1241" DrawAspect="Content" ObjectID="_1654406894" r:id="rId441"/>
        </w:object>
      </w:r>
    </w:p>
    <w:p w14:paraId="566D2D5C" w14:textId="77777777" w:rsidR="00652219" w:rsidRDefault="00652219" w:rsidP="00652219">
      <w:pPr>
        <w:tabs>
          <w:tab w:val="left" w:pos="2610"/>
        </w:tabs>
        <w:autoSpaceDE w:val="0"/>
        <w:autoSpaceDN w:val="0"/>
        <w:adjustRightInd w:val="0"/>
        <w:ind w:left="360"/>
        <w:rPr>
          <w:rFonts w:cs="Times New Roman"/>
          <w:color w:val="0000CC"/>
        </w:rPr>
      </w:pPr>
      <w:r w:rsidRPr="007C64F6">
        <w:rPr>
          <w:rFonts w:eastAsia="Times New Roman" w:cs="Times New Roman"/>
          <w:position w:val="-6"/>
        </w:rPr>
        <w:tab/>
      </w:r>
      <w:r w:rsidR="009638AF" w:rsidRPr="00155E55">
        <w:rPr>
          <w:rFonts w:eastAsia="Times New Roman" w:cs="Times New Roman"/>
          <w:position w:val="-10"/>
        </w:rPr>
        <w:object w:dxaOrig="980" w:dyaOrig="420" w14:anchorId="00814F89">
          <v:shape id="_x0000_i1242" type="#_x0000_t75" style="width:48.6pt;height:21.6pt" o:ole="">
            <v:imagedata r:id="rId442" o:title=""/>
          </v:shape>
          <o:OLEObject Type="Embed" ProgID="Equation.DSMT4" ShapeID="_x0000_i1242" DrawAspect="Content" ObjectID="_1654406895" r:id="rId443"/>
        </w:object>
      </w:r>
      <w:r w:rsidR="00155E55">
        <w:rPr>
          <w:rFonts w:eastAsia="Times New Roman" w:cs="Times New Roman"/>
        </w:rPr>
        <w:t xml:space="preserve"> </w:t>
      </w:r>
      <w:r w:rsidR="00155E55">
        <w:t xml:space="preserve">  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14:paraId="35721284" w14:textId="77777777" w:rsidR="009638AF" w:rsidRDefault="009638AF" w:rsidP="009638AF"/>
    <w:p w14:paraId="743D2199" w14:textId="77777777" w:rsidR="009638AF" w:rsidRDefault="009638AF" w:rsidP="009638AF"/>
    <w:p w14:paraId="683EEE01" w14:textId="77777777" w:rsidR="00652219" w:rsidRPr="00155E55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14:paraId="513D8D48" w14:textId="77777777" w:rsidR="00652219" w:rsidRPr="007C64F6" w:rsidRDefault="00652219" w:rsidP="00663CF9">
      <w:pPr>
        <w:tabs>
          <w:tab w:val="left" w:pos="4500"/>
        </w:tabs>
        <w:autoSpaceDE w:val="0"/>
        <w:autoSpaceDN w:val="0"/>
        <w:adjustRightInd w:val="0"/>
        <w:rPr>
          <w:rFonts w:eastAsia="Times New Roman" w:cs="Times New Roman"/>
        </w:rPr>
      </w:pPr>
      <w:r w:rsidRPr="007C64F6">
        <w:rPr>
          <w:rFonts w:eastAsia="Calibri" w:cs="Times New Roman"/>
        </w:rPr>
        <w:t>Prove the following equation is an identity:</w:t>
      </w:r>
      <w:r w:rsidRPr="007C64F6">
        <w:rPr>
          <w:rFonts w:eastAsia="Times New Roman" w:cs="Times New Roman"/>
        </w:rPr>
        <w:tab/>
      </w:r>
      <w:r w:rsidRPr="007C64F6">
        <w:rPr>
          <w:rFonts w:eastAsia="Times New Roman" w:cs="Times New Roman"/>
          <w:position w:val="-20"/>
        </w:rPr>
        <w:object w:dxaOrig="2760" w:dyaOrig="520" w14:anchorId="7BD4DEA8">
          <v:shape id="_x0000_i1243" type="#_x0000_t75" style="width:138pt;height:26.4pt" o:ole="">
            <v:imagedata r:id="rId444" o:title=""/>
          </v:shape>
          <o:OLEObject Type="Embed" ProgID="Equation.DSMT4" ShapeID="_x0000_i1243" DrawAspect="Content" ObjectID="_1654406896" r:id="rId445"/>
        </w:object>
      </w:r>
    </w:p>
    <w:p w14:paraId="4161D2BB" w14:textId="77777777" w:rsidR="00652219" w:rsidRPr="007C64F6" w:rsidRDefault="00652219" w:rsidP="0027461D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7C64F6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0DE2606" w14:textId="77777777" w:rsidR="00652219" w:rsidRPr="007C64F6" w:rsidRDefault="00652219" w:rsidP="005C1FD4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7C64F6">
        <w:rPr>
          <w:rFonts w:eastAsia="Times New Roman" w:cs="Times New Roman"/>
          <w:position w:val="-22"/>
        </w:rPr>
        <w:object w:dxaOrig="4660" w:dyaOrig="560" w14:anchorId="306ED376">
          <v:shape id="_x0000_i1244" type="#_x0000_t75" style="width:233.4pt;height:28.8pt" o:ole="">
            <v:imagedata r:id="rId446" o:title=""/>
          </v:shape>
          <o:OLEObject Type="Embed" ProgID="Equation.DSMT4" ShapeID="_x0000_i1244" DrawAspect="Content" ObjectID="_1654406897" r:id="rId447"/>
        </w:object>
      </w:r>
    </w:p>
    <w:p w14:paraId="4565A911" w14:textId="77777777" w:rsidR="00652219" w:rsidRPr="007C64F6" w:rsidRDefault="00652219" w:rsidP="005C1FD4">
      <w:pPr>
        <w:tabs>
          <w:tab w:val="left" w:pos="225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7C64F6">
        <w:rPr>
          <w:rFonts w:eastAsia="Times New Roman" w:cs="Times New Roman"/>
          <w:position w:val="-20"/>
        </w:rPr>
        <w:tab/>
      </w:r>
      <w:r w:rsidRPr="007C64F6">
        <w:rPr>
          <w:rFonts w:eastAsia="Times New Roman" w:cs="Times New Roman"/>
          <w:position w:val="-32"/>
        </w:rPr>
        <w:object w:dxaOrig="2760" w:dyaOrig="760" w14:anchorId="26B3219F">
          <v:shape id="_x0000_i1245" type="#_x0000_t75" style="width:138pt;height:38.4pt" o:ole="">
            <v:imagedata r:id="rId448" o:title=""/>
          </v:shape>
          <o:OLEObject Type="Embed" ProgID="Equation.DSMT4" ShapeID="_x0000_i1245" DrawAspect="Content" ObjectID="_1654406898" r:id="rId449"/>
        </w:object>
      </w:r>
    </w:p>
    <w:p w14:paraId="6813D8CD" w14:textId="77777777" w:rsidR="00652219" w:rsidRPr="007C64F6" w:rsidRDefault="00652219" w:rsidP="005C1FD4">
      <w:pPr>
        <w:tabs>
          <w:tab w:val="left" w:pos="225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20"/>
        </w:rPr>
      </w:pPr>
      <w:r w:rsidRPr="007C64F6">
        <w:rPr>
          <w:rFonts w:eastAsia="Times New Roman" w:cs="Times New Roman"/>
          <w:position w:val="-20"/>
        </w:rPr>
        <w:tab/>
      </w:r>
      <w:r w:rsidRPr="007C64F6">
        <w:rPr>
          <w:rFonts w:eastAsia="Times New Roman" w:cs="Times New Roman"/>
          <w:position w:val="-32"/>
        </w:rPr>
        <w:object w:dxaOrig="1560" w:dyaOrig="760" w14:anchorId="411D9CBD">
          <v:shape id="_x0000_i1246" type="#_x0000_t75" style="width:78pt;height:38.4pt" o:ole="">
            <v:imagedata r:id="rId450" o:title=""/>
          </v:shape>
          <o:OLEObject Type="Embed" ProgID="Equation.DSMT4" ShapeID="_x0000_i1246" DrawAspect="Content" ObjectID="_1654406899" r:id="rId451"/>
        </w:object>
      </w:r>
    </w:p>
    <w:p w14:paraId="5C711254" w14:textId="77777777" w:rsidR="00652219" w:rsidRPr="007C64F6" w:rsidRDefault="00652219" w:rsidP="009638AF">
      <w:pPr>
        <w:tabs>
          <w:tab w:val="left" w:pos="2250"/>
        </w:tabs>
        <w:autoSpaceDE w:val="0"/>
        <w:autoSpaceDN w:val="0"/>
        <w:adjustRightInd w:val="0"/>
        <w:ind w:left="360"/>
        <w:rPr>
          <w:rFonts w:eastAsia="Times New Roman" w:cs="Times New Roman"/>
          <w:position w:val="-20"/>
        </w:rPr>
      </w:pPr>
      <w:r w:rsidRPr="007C64F6">
        <w:rPr>
          <w:rFonts w:eastAsia="Times New Roman" w:cs="Times New Roman"/>
          <w:position w:val="-20"/>
        </w:rPr>
        <w:lastRenderedPageBreak/>
        <w:tab/>
      </w:r>
      <w:r w:rsidRPr="007C64F6">
        <w:rPr>
          <w:rFonts w:eastAsia="Times New Roman" w:cs="Times New Roman"/>
          <w:position w:val="-20"/>
        </w:rPr>
        <w:object w:dxaOrig="740" w:dyaOrig="520" w14:anchorId="2812DF8B">
          <v:shape id="_x0000_i1247" type="#_x0000_t75" style="width:36.6pt;height:26.4pt" o:ole="">
            <v:imagedata r:id="rId452" o:title=""/>
          </v:shape>
          <o:OLEObject Type="Embed" ProgID="Equation.DSMT4" ShapeID="_x0000_i1247" DrawAspect="Content" ObjectID="_1654406900" r:id="rId453"/>
        </w:object>
      </w:r>
    </w:p>
    <w:p w14:paraId="78D902E5" w14:textId="77777777" w:rsidR="00652219" w:rsidRPr="007C64F6" w:rsidRDefault="00652219" w:rsidP="0027461D">
      <w:pPr>
        <w:tabs>
          <w:tab w:val="left" w:pos="225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  <w:position w:val="-6"/>
        </w:rPr>
      </w:pPr>
      <w:r w:rsidRPr="007C64F6">
        <w:rPr>
          <w:rFonts w:eastAsia="Times New Roman" w:cs="Times New Roman"/>
          <w:position w:val="-20"/>
        </w:rPr>
        <w:tab/>
      </w:r>
      <w:r w:rsidR="009638AF" w:rsidRPr="00155E55">
        <w:rPr>
          <w:rFonts w:eastAsia="Times New Roman" w:cs="Times New Roman"/>
          <w:position w:val="-10"/>
        </w:rPr>
        <w:object w:dxaOrig="999" w:dyaOrig="340" w14:anchorId="7716AC03">
          <v:shape id="_x0000_i1248" type="#_x0000_t75" style="width:49.8pt;height:17.4pt" o:ole="">
            <v:imagedata r:id="rId454" o:title=""/>
          </v:shape>
          <o:OLEObject Type="Embed" ProgID="Equation.DSMT4" ShapeID="_x0000_i1248" DrawAspect="Content" ObjectID="_1654406901" r:id="rId455"/>
        </w:object>
      </w:r>
      <w:r w:rsidR="00155E55">
        <w:rPr>
          <w:rFonts w:eastAsia="Times New Roman" w:cs="Times New Roman"/>
        </w:rPr>
        <w:t xml:space="preserve"> </w:t>
      </w:r>
      <w:r w:rsidR="00155E55">
        <w:t xml:space="preserve">  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14:paraId="3850F7FD" w14:textId="77777777" w:rsidR="00652219" w:rsidRPr="007C64F6" w:rsidRDefault="00652219" w:rsidP="002F2A13"/>
    <w:p w14:paraId="154674DD" w14:textId="77777777" w:rsidR="00652219" w:rsidRPr="007C64F6" w:rsidRDefault="00652219" w:rsidP="002F2A13"/>
    <w:p w14:paraId="4AFDEE7E" w14:textId="77777777" w:rsidR="00652219" w:rsidRPr="00155E55" w:rsidRDefault="00652219" w:rsidP="009638AF">
      <w:pPr>
        <w:autoSpaceDE w:val="0"/>
        <w:autoSpaceDN w:val="0"/>
        <w:adjustRightInd w:val="0"/>
        <w:spacing w:line="360" w:lineRule="auto"/>
        <w:rPr>
          <w:rFonts w:eastAsia="Times New Roman" w:cs="Times New Roman"/>
          <w:b/>
          <w:i/>
          <w:sz w:val="28"/>
          <w:szCs w:val="26"/>
        </w:rPr>
      </w:pPr>
      <w:r w:rsidRPr="00155E55">
        <w:rPr>
          <w:rFonts w:eastAsia="Times New Roman" w:cs="Times New Roman"/>
          <w:b/>
          <w:i/>
          <w:sz w:val="28"/>
          <w:szCs w:val="26"/>
        </w:rPr>
        <w:t>Exercise</w:t>
      </w:r>
    </w:p>
    <w:p w14:paraId="0AB3380F" w14:textId="77777777" w:rsidR="00652219" w:rsidRPr="0068063A" w:rsidRDefault="00652219" w:rsidP="00663CF9">
      <w:pPr>
        <w:tabs>
          <w:tab w:val="left" w:pos="4500"/>
        </w:tabs>
        <w:autoSpaceDE w:val="0"/>
        <w:autoSpaceDN w:val="0"/>
        <w:adjustRightInd w:val="0"/>
        <w:spacing w:line="360" w:lineRule="auto"/>
        <w:rPr>
          <w:rFonts w:eastAsia="Calibri" w:cs="Times New Roman"/>
        </w:rPr>
      </w:pPr>
      <w:r w:rsidRPr="0068063A">
        <w:rPr>
          <w:rFonts w:eastAsia="Calibri" w:cs="Times New Roman"/>
        </w:rPr>
        <w:t xml:space="preserve">Prove the following equation is an identity: </w:t>
      </w:r>
      <w:r w:rsidR="00663CF9">
        <w:rPr>
          <w:rFonts w:eastAsia="Calibri" w:cs="Times New Roman"/>
        </w:rPr>
        <w:tab/>
      </w:r>
      <w:r w:rsidRPr="0068063A">
        <w:rPr>
          <w:rFonts w:eastAsia="Calibri" w:cs="Times New Roman"/>
          <w:position w:val="-14"/>
        </w:rPr>
        <w:object w:dxaOrig="5340" w:dyaOrig="460" w14:anchorId="3BD1EB19">
          <v:shape id="_x0000_i1249" type="#_x0000_t75" style="width:267pt;height:22.2pt" o:ole="">
            <v:imagedata r:id="rId456" o:title=""/>
          </v:shape>
          <o:OLEObject Type="Embed" ProgID="Equation.DSMT4" ShapeID="_x0000_i1249" DrawAspect="Content" ObjectID="_1654406902" r:id="rId457"/>
        </w:object>
      </w:r>
    </w:p>
    <w:p w14:paraId="187A5A96" w14:textId="77777777" w:rsidR="00652219" w:rsidRPr="0068063A" w:rsidRDefault="00652219" w:rsidP="009638AF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68063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28F1FCBE" w14:textId="77777777" w:rsidR="00652219" w:rsidRPr="0068063A" w:rsidRDefault="00652219" w:rsidP="0027461D">
      <w:pPr>
        <w:autoSpaceDE w:val="0"/>
        <w:autoSpaceDN w:val="0"/>
        <w:adjustRightInd w:val="0"/>
        <w:ind w:left="360"/>
        <w:rPr>
          <w:rFonts w:eastAsia="Calibri" w:cs="Times New Roman"/>
          <w:position w:val="-14"/>
        </w:rPr>
      </w:pPr>
      <w:r w:rsidRPr="0068063A">
        <w:rPr>
          <w:rFonts w:eastAsia="Calibri" w:cs="Times New Roman"/>
          <w:position w:val="-22"/>
        </w:rPr>
        <w:object w:dxaOrig="6160" w:dyaOrig="560" w14:anchorId="7F34E93B">
          <v:shape id="_x0000_i1250" type="#_x0000_t75" style="width:308.4pt;height:27.6pt" o:ole="">
            <v:imagedata r:id="rId458" o:title=""/>
          </v:shape>
          <o:OLEObject Type="Embed" ProgID="Equation.DSMT4" ShapeID="_x0000_i1250" DrawAspect="Content" ObjectID="_1654406903" r:id="rId459"/>
        </w:object>
      </w:r>
    </w:p>
    <w:p w14:paraId="6679CD1A" w14:textId="77777777" w:rsidR="00652219" w:rsidRPr="0068063A" w:rsidRDefault="00652219" w:rsidP="0027461D">
      <w:pPr>
        <w:tabs>
          <w:tab w:val="left" w:pos="2970"/>
        </w:tabs>
        <w:autoSpaceDE w:val="0"/>
        <w:autoSpaceDN w:val="0"/>
        <w:adjustRightInd w:val="0"/>
        <w:ind w:left="360"/>
        <w:rPr>
          <w:rFonts w:eastAsia="Calibri" w:cs="Times New Roman"/>
          <w:position w:val="-14"/>
        </w:rPr>
      </w:pPr>
      <w:r w:rsidRPr="0068063A">
        <w:rPr>
          <w:rFonts w:eastAsia="Calibri" w:cs="Times New Roman"/>
          <w:position w:val="-14"/>
        </w:rPr>
        <w:tab/>
      </w:r>
      <w:r w:rsidRPr="0068063A">
        <w:rPr>
          <w:rFonts w:eastAsia="Calibri" w:cs="Times New Roman"/>
          <w:position w:val="-14"/>
        </w:rPr>
        <w:object w:dxaOrig="3340" w:dyaOrig="460" w14:anchorId="2BE483C1">
          <v:shape id="_x0000_i1251" type="#_x0000_t75" style="width:167.4pt;height:22.2pt" o:ole="">
            <v:imagedata r:id="rId460" o:title=""/>
          </v:shape>
          <o:OLEObject Type="Embed" ProgID="Equation.DSMT4" ShapeID="_x0000_i1251" DrawAspect="Content" ObjectID="_1654406904" r:id="rId461"/>
        </w:object>
      </w:r>
    </w:p>
    <w:p w14:paraId="69BE549B" w14:textId="77777777" w:rsidR="00652219" w:rsidRDefault="00652219" w:rsidP="0027461D">
      <w:pPr>
        <w:tabs>
          <w:tab w:val="left" w:pos="297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68063A">
        <w:rPr>
          <w:rFonts w:eastAsia="Calibri" w:cs="Times New Roman"/>
          <w:position w:val="-14"/>
        </w:rPr>
        <w:tab/>
      </w:r>
      <w:r w:rsidR="009638AF" w:rsidRPr="00155E55">
        <w:rPr>
          <w:rFonts w:eastAsia="Calibri" w:cs="Times New Roman"/>
          <w:position w:val="-18"/>
        </w:rPr>
        <w:object w:dxaOrig="2900" w:dyaOrig="499" w14:anchorId="789F5EBF">
          <v:shape id="_x0000_i1252" type="#_x0000_t75" style="width:145.2pt;height:24.6pt" o:ole="">
            <v:imagedata r:id="rId462" o:title=""/>
          </v:shape>
          <o:OLEObject Type="Embed" ProgID="Equation.DSMT4" ShapeID="_x0000_i1252" DrawAspect="Content" ObjectID="_1654406905" r:id="rId463"/>
        </w:object>
      </w:r>
      <w:r w:rsidR="00155E55">
        <w:rPr>
          <w:rFonts w:eastAsia="Calibri" w:cs="Times New Roman"/>
        </w:rPr>
        <w:t xml:space="preserve"> </w:t>
      </w:r>
      <w:r w:rsidR="00155E55">
        <w:t xml:space="preserve">   </w:t>
      </w:r>
      <w:r w:rsidR="00155E5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55E55">
        <w:rPr>
          <w:rFonts w:cs="Times New Roman"/>
          <w:color w:val="0000CC"/>
        </w:rPr>
        <w:t xml:space="preserve">  </w:t>
      </w:r>
    </w:p>
    <w:p w14:paraId="45C0A94E" w14:textId="77777777" w:rsidR="0027461D" w:rsidRDefault="0027461D" w:rsidP="0027461D"/>
    <w:p w14:paraId="0B2BFDDD" w14:textId="77777777" w:rsidR="0027461D" w:rsidRDefault="0027461D" w:rsidP="0027461D"/>
    <w:p w14:paraId="31B6C9AC" w14:textId="77777777" w:rsidR="00652219" w:rsidRPr="008C2AE9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t>Exercise</w:t>
      </w:r>
    </w:p>
    <w:p w14:paraId="4C63A2C7" w14:textId="77777777" w:rsidR="00652219" w:rsidRPr="0068063A" w:rsidRDefault="00652219" w:rsidP="00663CF9">
      <w:pPr>
        <w:tabs>
          <w:tab w:val="left" w:pos="468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063A">
        <w:rPr>
          <w:rFonts w:eastAsia="Calibri" w:cs="Times New Roman"/>
        </w:rPr>
        <w:t xml:space="preserve">Prove the following equation is an identity: </w:t>
      </w:r>
      <w:r w:rsidR="00663CF9">
        <w:rPr>
          <w:rFonts w:eastAsia="Calibri" w:cs="Times New Roman"/>
        </w:rPr>
        <w:tab/>
      </w:r>
      <w:r w:rsidRPr="0068063A">
        <w:rPr>
          <w:rFonts w:eastAsia="Calibri" w:cs="Times New Roman"/>
          <w:position w:val="-6"/>
        </w:rPr>
        <w:object w:dxaOrig="2680" w:dyaOrig="380" w14:anchorId="1502CB36">
          <v:shape id="_x0000_i1253" type="#_x0000_t75" style="width:134.4pt;height:19.2pt" o:ole="">
            <v:imagedata r:id="rId464" o:title=""/>
          </v:shape>
          <o:OLEObject Type="Embed" ProgID="Equation.DSMT4" ShapeID="_x0000_i1253" DrawAspect="Content" ObjectID="_1654406906" r:id="rId465"/>
        </w:object>
      </w:r>
    </w:p>
    <w:p w14:paraId="25687739" w14:textId="77777777" w:rsidR="00652219" w:rsidRPr="0068063A" w:rsidRDefault="00652219" w:rsidP="009638AF">
      <w:pPr>
        <w:tabs>
          <w:tab w:val="left" w:pos="360"/>
        </w:tabs>
        <w:autoSpaceDE w:val="0"/>
        <w:autoSpaceDN w:val="0"/>
        <w:adjustRightInd w:val="0"/>
        <w:spacing w:before="120"/>
        <w:rPr>
          <w:rFonts w:eastAsia="Times New Roman" w:cs="Times New Roman"/>
        </w:rPr>
      </w:pPr>
      <w:r w:rsidRPr="0068063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33B291C3" w14:textId="77777777" w:rsidR="00652219" w:rsidRPr="0068063A" w:rsidRDefault="00652219" w:rsidP="0027461D">
      <w:pPr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063A">
        <w:rPr>
          <w:rFonts w:eastAsia="Calibri" w:cs="Times New Roman"/>
          <w:position w:val="-30"/>
        </w:rPr>
        <w:object w:dxaOrig="4920" w:dyaOrig="620" w14:anchorId="273A99FB">
          <v:shape id="_x0000_i1254" type="#_x0000_t75" style="width:246.6pt;height:31.2pt" o:ole="">
            <v:imagedata r:id="rId466" o:title=""/>
          </v:shape>
          <o:OLEObject Type="Embed" ProgID="Equation.DSMT4" ShapeID="_x0000_i1254" DrawAspect="Content" ObjectID="_1654406907" r:id="rId467"/>
        </w:object>
      </w:r>
    </w:p>
    <w:p w14:paraId="648EA753" w14:textId="77777777" w:rsidR="00652219" w:rsidRPr="0068063A" w:rsidRDefault="00652219" w:rsidP="0027461D">
      <w:pPr>
        <w:tabs>
          <w:tab w:val="left" w:pos="270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063A">
        <w:rPr>
          <w:rFonts w:eastAsia="Calibri" w:cs="Times New Roman"/>
          <w:position w:val="-6"/>
        </w:rPr>
        <w:tab/>
      </w:r>
      <w:r w:rsidRPr="0068063A">
        <w:rPr>
          <w:rFonts w:eastAsia="Calibri" w:cs="Times New Roman"/>
          <w:position w:val="-20"/>
        </w:rPr>
        <w:object w:dxaOrig="1500" w:dyaOrig="520" w14:anchorId="0E31F0FA">
          <v:shape id="_x0000_i1255" type="#_x0000_t75" style="width:75pt;height:27pt" o:ole="">
            <v:imagedata r:id="rId468" o:title=""/>
          </v:shape>
          <o:OLEObject Type="Embed" ProgID="Equation.DSMT4" ShapeID="_x0000_i1255" DrawAspect="Content" ObjectID="_1654406908" r:id="rId469"/>
        </w:object>
      </w:r>
    </w:p>
    <w:p w14:paraId="4FB611EA" w14:textId="77777777" w:rsidR="00652219" w:rsidRPr="0068063A" w:rsidRDefault="00652219" w:rsidP="0027461D">
      <w:pPr>
        <w:tabs>
          <w:tab w:val="left" w:pos="27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6"/>
        </w:rPr>
      </w:pPr>
      <w:r w:rsidRPr="0068063A">
        <w:rPr>
          <w:rFonts w:eastAsia="Calibri" w:cs="Times New Roman"/>
          <w:position w:val="-6"/>
        </w:rPr>
        <w:tab/>
      </w:r>
      <w:r w:rsidR="009638AF" w:rsidRPr="008C2AE9">
        <w:rPr>
          <w:rFonts w:eastAsia="Calibri" w:cs="Times New Roman"/>
          <w:position w:val="-10"/>
        </w:rPr>
        <w:object w:dxaOrig="520" w:dyaOrig="340" w14:anchorId="2CF6628A">
          <v:shape id="_x0000_i1256" type="#_x0000_t75" style="width:25.8pt;height:17.4pt" o:ole="">
            <v:imagedata r:id="rId470" o:title=""/>
          </v:shape>
          <o:OLEObject Type="Embed" ProgID="Equation.DSMT4" ShapeID="_x0000_i1256" DrawAspect="Content" ObjectID="_1654406909" r:id="rId471"/>
        </w:object>
      </w:r>
      <w:r w:rsidR="008C2AE9">
        <w:rPr>
          <w:rFonts w:eastAsia="Calibri" w:cs="Times New Roman"/>
        </w:rPr>
        <w:t xml:space="preserve">  </w:t>
      </w:r>
      <w:r w:rsidR="008C2AE9">
        <w:t xml:space="preserve">  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14:paraId="16DA1407" w14:textId="77777777" w:rsidR="00652219" w:rsidRPr="0027461D" w:rsidRDefault="00652219" w:rsidP="0027461D">
      <w:pPr>
        <w:spacing w:line="240" w:lineRule="auto"/>
      </w:pPr>
    </w:p>
    <w:p w14:paraId="473F1819" w14:textId="77777777" w:rsidR="00652219" w:rsidRPr="0027461D" w:rsidRDefault="00652219" w:rsidP="0027461D">
      <w:pPr>
        <w:spacing w:line="240" w:lineRule="auto"/>
      </w:pPr>
    </w:p>
    <w:p w14:paraId="5A8C62D4" w14:textId="77777777" w:rsidR="00652219" w:rsidRPr="008C2AE9" w:rsidRDefault="00652219" w:rsidP="0027461D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t>Exercise</w:t>
      </w:r>
    </w:p>
    <w:p w14:paraId="56B8407F" w14:textId="77777777" w:rsidR="00652219" w:rsidRPr="0068063A" w:rsidRDefault="00652219" w:rsidP="00663CF9">
      <w:pPr>
        <w:tabs>
          <w:tab w:val="left" w:pos="4680"/>
        </w:tabs>
        <w:autoSpaceDE w:val="0"/>
        <w:autoSpaceDN w:val="0"/>
        <w:adjustRightInd w:val="0"/>
        <w:rPr>
          <w:rFonts w:eastAsia="Calibri" w:cs="Times New Roman"/>
        </w:rPr>
      </w:pPr>
      <w:r w:rsidRPr="0068063A">
        <w:rPr>
          <w:rFonts w:eastAsia="Calibri" w:cs="Times New Roman"/>
        </w:rPr>
        <w:t xml:space="preserve">Prove the following equation is an identity: </w:t>
      </w:r>
      <w:r w:rsidR="00663CF9">
        <w:rPr>
          <w:rFonts w:eastAsia="Calibri" w:cs="Times New Roman"/>
        </w:rPr>
        <w:tab/>
      </w:r>
      <w:r w:rsidRPr="0068063A">
        <w:rPr>
          <w:rFonts w:eastAsia="Calibri" w:cs="Times New Roman"/>
          <w:position w:val="-30"/>
        </w:rPr>
        <w:object w:dxaOrig="4120" w:dyaOrig="639" w14:anchorId="032F190F">
          <v:shape id="_x0000_i1257" type="#_x0000_t75" style="width:206.4pt;height:32.4pt" o:ole="">
            <v:imagedata r:id="rId472" o:title=""/>
          </v:shape>
          <o:OLEObject Type="Embed" ProgID="Equation.DSMT4" ShapeID="_x0000_i1257" DrawAspect="Content" ObjectID="_1654406910" r:id="rId473"/>
        </w:object>
      </w:r>
    </w:p>
    <w:p w14:paraId="758F2E09" w14:textId="77777777" w:rsidR="00652219" w:rsidRPr="0068063A" w:rsidRDefault="00652219" w:rsidP="0027461D">
      <w:pPr>
        <w:tabs>
          <w:tab w:val="left" w:pos="360"/>
        </w:tabs>
        <w:autoSpaceDE w:val="0"/>
        <w:autoSpaceDN w:val="0"/>
        <w:adjustRightInd w:val="0"/>
        <w:rPr>
          <w:rFonts w:eastAsia="Times New Roman" w:cs="Times New Roman"/>
        </w:rPr>
      </w:pPr>
      <w:r w:rsidRPr="0068063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10E610AD" w14:textId="77777777" w:rsidR="00652219" w:rsidRPr="0068063A" w:rsidRDefault="00652219" w:rsidP="007E48C3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14"/>
        </w:rPr>
        <w:object w:dxaOrig="4780" w:dyaOrig="480" w14:anchorId="40E10E85">
          <v:shape id="_x0000_i1258" type="#_x0000_t75" style="width:239.4pt;height:24pt" o:ole="">
            <v:imagedata r:id="rId474" o:title=""/>
          </v:shape>
          <o:OLEObject Type="Embed" ProgID="Equation.DSMT4" ShapeID="_x0000_i1258" DrawAspect="Content" ObjectID="_1654406911" r:id="rId475"/>
        </w:object>
      </w:r>
    </w:p>
    <w:p w14:paraId="651A64A2" w14:textId="77777777" w:rsidR="00652219" w:rsidRPr="0068063A" w:rsidRDefault="00652219" w:rsidP="007E48C3">
      <w:pPr>
        <w:tabs>
          <w:tab w:val="left" w:pos="23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30"/>
        </w:rPr>
        <w:tab/>
      </w:r>
      <w:r w:rsidRPr="0068063A">
        <w:rPr>
          <w:rFonts w:eastAsia="Calibri" w:cs="Times New Roman"/>
          <w:position w:val="-6"/>
        </w:rPr>
        <w:object w:dxaOrig="1160" w:dyaOrig="380" w14:anchorId="14F6D565">
          <v:shape id="_x0000_i1259" type="#_x0000_t75" style="width:57.6pt;height:19.2pt" o:ole="">
            <v:imagedata r:id="rId476" o:title=""/>
          </v:shape>
          <o:OLEObject Type="Embed" ProgID="Equation.DSMT4" ShapeID="_x0000_i1259" DrawAspect="Content" ObjectID="_1654406912" r:id="rId477"/>
        </w:object>
      </w:r>
    </w:p>
    <w:p w14:paraId="40938600" w14:textId="77777777" w:rsidR="00652219" w:rsidRPr="0068063A" w:rsidRDefault="00652219" w:rsidP="007E48C3">
      <w:pPr>
        <w:tabs>
          <w:tab w:val="left" w:pos="23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30"/>
        </w:rPr>
        <w:tab/>
      </w:r>
      <w:r w:rsidRPr="0068063A">
        <w:rPr>
          <w:rFonts w:eastAsia="Calibri" w:cs="Times New Roman"/>
          <w:position w:val="-6"/>
        </w:rPr>
        <w:object w:dxaOrig="840" w:dyaOrig="380" w14:anchorId="5C653C56">
          <v:shape id="_x0000_i1260" type="#_x0000_t75" style="width:42pt;height:19.2pt" o:ole="">
            <v:imagedata r:id="rId478" o:title=""/>
          </v:shape>
          <o:OLEObject Type="Embed" ProgID="Equation.DSMT4" ShapeID="_x0000_i1260" DrawAspect="Content" ObjectID="_1654406913" r:id="rId479"/>
        </w:object>
      </w:r>
    </w:p>
    <w:p w14:paraId="76887E18" w14:textId="77777777" w:rsidR="00652219" w:rsidRPr="0068063A" w:rsidRDefault="00652219" w:rsidP="007E48C3">
      <w:pPr>
        <w:tabs>
          <w:tab w:val="left" w:pos="23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30"/>
        </w:rPr>
        <w:tab/>
      </w:r>
      <w:r w:rsidRPr="0068063A">
        <w:rPr>
          <w:rFonts w:eastAsia="Calibri" w:cs="Times New Roman"/>
          <w:position w:val="-30"/>
        </w:rPr>
        <w:object w:dxaOrig="900" w:dyaOrig="620" w14:anchorId="32C8955F">
          <v:shape id="_x0000_i1261" type="#_x0000_t75" style="width:45pt;height:31.2pt" o:ole="">
            <v:imagedata r:id="rId480" o:title=""/>
          </v:shape>
          <o:OLEObject Type="Embed" ProgID="Equation.DSMT4" ShapeID="_x0000_i1261" DrawAspect="Content" ObjectID="_1654406914" r:id="rId481"/>
        </w:object>
      </w:r>
    </w:p>
    <w:p w14:paraId="6D5A6596" w14:textId="77777777" w:rsidR="00652219" w:rsidRPr="0068063A" w:rsidRDefault="00652219" w:rsidP="007E48C3">
      <w:pPr>
        <w:tabs>
          <w:tab w:val="left" w:pos="234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68063A">
        <w:rPr>
          <w:rFonts w:eastAsia="Calibri" w:cs="Times New Roman"/>
          <w:position w:val="-30"/>
        </w:rPr>
        <w:tab/>
      </w:r>
      <w:r w:rsidRPr="0068063A">
        <w:rPr>
          <w:rFonts w:eastAsia="Calibri" w:cs="Times New Roman"/>
          <w:position w:val="-30"/>
        </w:rPr>
        <w:object w:dxaOrig="1180" w:dyaOrig="620" w14:anchorId="54172717">
          <v:shape id="_x0000_i1262" type="#_x0000_t75" style="width:59.4pt;height:31.2pt" o:ole="">
            <v:imagedata r:id="rId482" o:title=""/>
          </v:shape>
          <o:OLEObject Type="Embed" ProgID="Equation.DSMT4" ShapeID="_x0000_i1262" DrawAspect="Content" ObjectID="_1654406915" r:id="rId483"/>
        </w:object>
      </w:r>
    </w:p>
    <w:p w14:paraId="3FF829E6" w14:textId="77777777" w:rsidR="00652219" w:rsidRPr="0068063A" w:rsidRDefault="00652219" w:rsidP="007E48C3">
      <w:pPr>
        <w:tabs>
          <w:tab w:val="left" w:pos="23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68063A">
        <w:rPr>
          <w:rFonts w:eastAsia="Calibri" w:cs="Times New Roman"/>
          <w:position w:val="-30"/>
        </w:rPr>
        <w:tab/>
      </w:r>
      <w:r w:rsidR="00BE3477" w:rsidRPr="008C2AE9">
        <w:rPr>
          <w:rFonts w:eastAsia="Calibri" w:cs="Times New Roman"/>
          <w:position w:val="-36"/>
        </w:rPr>
        <w:object w:dxaOrig="2320" w:dyaOrig="680" w14:anchorId="1743856F">
          <v:shape id="_x0000_i1263" type="#_x0000_t75" style="width:116.4pt;height:34.8pt" o:ole="">
            <v:imagedata r:id="rId484" o:title=""/>
          </v:shape>
          <o:OLEObject Type="Embed" ProgID="Equation.DSMT4" ShapeID="_x0000_i1263" DrawAspect="Content" ObjectID="_1654406916" r:id="rId485"/>
        </w:object>
      </w:r>
      <w:r w:rsidR="008C2AE9">
        <w:rPr>
          <w:rFonts w:eastAsia="Calibri" w:cs="Times New Roman"/>
        </w:rPr>
        <w:t xml:space="preserve"> </w:t>
      </w:r>
      <w:r w:rsidR="006E32BA">
        <w:t xml:space="preserve"> 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14:paraId="2E6C2084" w14:textId="77777777" w:rsidR="009638AF" w:rsidRPr="009638AF" w:rsidRDefault="009638AF" w:rsidP="0027461D">
      <w:pPr>
        <w:rPr>
          <w:sz w:val="12"/>
        </w:rPr>
      </w:pPr>
      <w:r w:rsidRPr="009638AF">
        <w:rPr>
          <w:sz w:val="12"/>
        </w:rPr>
        <w:br w:type="page"/>
      </w:r>
    </w:p>
    <w:p w14:paraId="05283821" w14:textId="77777777" w:rsidR="00652219" w:rsidRPr="008C2AE9" w:rsidRDefault="00652219" w:rsidP="00BE3477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72FE0B19" w14:textId="77777777" w:rsidR="00652219" w:rsidRPr="008E0EE7" w:rsidRDefault="00652219" w:rsidP="00BE3477">
      <w:pPr>
        <w:autoSpaceDE w:val="0"/>
        <w:autoSpaceDN w:val="0"/>
        <w:adjustRightInd w:val="0"/>
        <w:rPr>
          <w:rFonts w:eastAsia="Calibri" w:cs="Times New Roman"/>
        </w:rPr>
      </w:pPr>
      <w:r w:rsidRPr="008E0EE7">
        <w:rPr>
          <w:rFonts w:eastAsia="Calibri" w:cs="Times New Roman"/>
        </w:rPr>
        <w:t xml:space="preserve">Prove the following equation is an identity: </w:t>
      </w:r>
      <w:r w:rsidRPr="008E0EE7">
        <w:rPr>
          <w:rFonts w:eastAsia="Calibri" w:cs="Times New Roman"/>
          <w:position w:val="-20"/>
        </w:rPr>
        <w:object w:dxaOrig="3180" w:dyaOrig="620" w14:anchorId="1462B244">
          <v:shape id="_x0000_i1264" type="#_x0000_t75" style="width:159.6pt;height:31.2pt" o:ole="">
            <v:imagedata r:id="rId486" o:title=""/>
          </v:shape>
          <o:OLEObject Type="Embed" ProgID="Equation.DSMT4" ShapeID="_x0000_i1264" DrawAspect="Content" ObjectID="_1654406917" r:id="rId487"/>
        </w:object>
      </w:r>
    </w:p>
    <w:p w14:paraId="16FCB85E" w14:textId="77777777" w:rsidR="00652219" w:rsidRPr="008E0EE7" w:rsidRDefault="00652219" w:rsidP="00BE3477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8E0EE7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839B268" w14:textId="77777777" w:rsidR="00652219" w:rsidRPr="008E0EE7" w:rsidRDefault="00652219" w:rsidP="00BE3477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8E0EE7">
        <w:rPr>
          <w:rFonts w:eastAsia="Calibri" w:cs="Times New Roman"/>
          <w:position w:val="-20"/>
        </w:rPr>
        <w:object w:dxaOrig="4500" w:dyaOrig="620" w14:anchorId="295DA45C">
          <v:shape id="_x0000_i1265" type="#_x0000_t75" style="width:225pt;height:31.2pt" o:ole="">
            <v:imagedata r:id="rId488" o:title=""/>
          </v:shape>
          <o:OLEObject Type="Embed" ProgID="Equation.DSMT4" ShapeID="_x0000_i1265" DrawAspect="Content" ObjectID="_1654406918" r:id="rId489"/>
        </w:object>
      </w:r>
    </w:p>
    <w:p w14:paraId="587E2BD4" w14:textId="77777777" w:rsidR="00652219" w:rsidRPr="008E0EE7" w:rsidRDefault="00652219" w:rsidP="00BE3477">
      <w:pPr>
        <w:tabs>
          <w:tab w:val="left" w:pos="243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20"/>
        </w:rPr>
      </w:pPr>
      <w:r w:rsidRPr="008E0EE7">
        <w:rPr>
          <w:rFonts w:eastAsia="Calibri" w:cs="Times New Roman"/>
          <w:position w:val="-20"/>
        </w:rPr>
        <w:tab/>
      </w:r>
      <w:r w:rsidRPr="008E0EE7">
        <w:rPr>
          <w:rFonts w:eastAsia="Calibri" w:cs="Times New Roman"/>
          <w:position w:val="-6"/>
        </w:rPr>
        <w:object w:dxaOrig="1200" w:dyaOrig="279" w14:anchorId="0877261B">
          <v:shape id="_x0000_i1266" type="#_x0000_t75" style="width:60pt;height:14.4pt" o:ole="">
            <v:imagedata r:id="rId490" o:title=""/>
          </v:shape>
          <o:OLEObject Type="Embed" ProgID="Equation.DSMT4" ShapeID="_x0000_i1266" DrawAspect="Content" ObjectID="_1654406919" r:id="rId491"/>
        </w:object>
      </w:r>
    </w:p>
    <w:p w14:paraId="7B643B27" w14:textId="77777777" w:rsidR="00652219" w:rsidRDefault="00652219" w:rsidP="00EC1F34">
      <w:pPr>
        <w:tabs>
          <w:tab w:val="left" w:pos="2430"/>
        </w:tabs>
        <w:autoSpaceDE w:val="0"/>
        <w:autoSpaceDN w:val="0"/>
        <w:adjustRightInd w:val="0"/>
        <w:spacing w:line="240" w:lineRule="auto"/>
        <w:ind w:left="540"/>
        <w:rPr>
          <w:rFonts w:cs="Times New Roman"/>
          <w:color w:val="0000CC"/>
        </w:rPr>
      </w:pPr>
      <w:r w:rsidRPr="008E0EE7">
        <w:rPr>
          <w:rFonts w:eastAsia="Calibri" w:cs="Times New Roman"/>
          <w:position w:val="-20"/>
        </w:rPr>
        <w:tab/>
      </w:r>
      <w:r w:rsidR="00BE3477" w:rsidRPr="008C2AE9">
        <w:rPr>
          <w:rFonts w:eastAsia="Calibri" w:cs="Times New Roman"/>
          <w:position w:val="-26"/>
        </w:rPr>
        <w:object w:dxaOrig="1219" w:dyaOrig="580" w14:anchorId="5DFD94A0">
          <v:shape id="_x0000_i1267" type="#_x0000_t75" style="width:60.6pt;height:29.4pt" o:ole="">
            <v:imagedata r:id="rId492" o:title=""/>
          </v:shape>
          <o:OLEObject Type="Embed" ProgID="Equation.DSMT4" ShapeID="_x0000_i1267" DrawAspect="Content" ObjectID="_1654406920" r:id="rId493"/>
        </w:object>
      </w:r>
      <w:r w:rsidR="008C2AE9">
        <w:rPr>
          <w:rFonts w:eastAsia="Calibri" w:cs="Times New Roman"/>
        </w:rPr>
        <w:t xml:space="preserve"> </w:t>
      </w:r>
      <w:r w:rsidR="006E32BA">
        <w:t xml:space="preserve"> 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14:paraId="4F3E50E3" w14:textId="77777777" w:rsidR="0027461D" w:rsidRDefault="0027461D" w:rsidP="0027461D"/>
    <w:p w14:paraId="24B1E8E9" w14:textId="77777777" w:rsidR="0027461D" w:rsidRDefault="0027461D" w:rsidP="0027461D"/>
    <w:p w14:paraId="58410151" w14:textId="77777777" w:rsidR="00652219" w:rsidRPr="008C2AE9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t>Exercise</w:t>
      </w:r>
    </w:p>
    <w:p w14:paraId="50DC75FD" w14:textId="77777777" w:rsidR="00652219" w:rsidRPr="00D4707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D4707D">
        <w:rPr>
          <w:rFonts w:eastAsia="Calibri" w:cs="Times New Roman"/>
        </w:rPr>
        <w:t xml:space="preserve">Prove the following equation is an identity:  </w:t>
      </w:r>
      <w:r w:rsidRPr="00D4707D">
        <w:rPr>
          <w:rFonts w:eastAsia="Calibri" w:cs="Times New Roman"/>
          <w:position w:val="-22"/>
        </w:rPr>
        <w:object w:dxaOrig="4040" w:dyaOrig="560" w14:anchorId="643BAE84">
          <v:shape id="_x0000_i1268" type="#_x0000_t75" style="width:201.6pt;height:27.6pt" o:ole="">
            <v:imagedata r:id="rId494" o:title=""/>
          </v:shape>
          <o:OLEObject Type="Embed" ProgID="Equation.DSMT4" ShapeID="_x0000_i1268" DrawAspect="Content" ObjectID="_1654406921" r:id="rId495"/>
        </w:object>
      </w:r>
    </w:p>
    <w:p w14:paraId="34A74487" w14:textId="77777777" w:rsidR="00652219" w:rsidRPr="00D4707D" w:rsidRDefault="00652219" w:rsidP="008C2AE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D4707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0FFCABD0" w14:textId="77777777" w:rsidR="00652219" w:rsidRPr="00D4707D" w:rsidRDefault="00652219" w:rsidP="0027461D">
      <w:pPr>
        <w:tabs>
          <w:tab w:val="left" w:pos="576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D4707D">
        <w:rPr>
          <w:rFonts w:eastAsia="Calibri" w:cs="Times New Roman"/>
          <w:position w:val="-22"/>
        </w:rPr>
        <w:object w:dxaOrig="3360" w:dyaOrig="560" w14:anchorId="60A2E979">
          <v:shape id="_x0000_i1269" type="#_x0000_t75" style="width:168pt;height:27.6pt" o:ole="">
            <v:imagedata r:id="rId496" o:title=""/>
          </v:shape>
          <o:OLEObject Type="Embed" ProgID="Equation.DSMT4" ShapeID="_x0000_i1269" DrawAspect="Content" ObjectID="_1654406922" r:id="rId497"/>
        </w:object>
      </w:r>
      <w:r w:rsidRPr="00D4707D">
        <w:rPr>
          <w:rFonts w:eastAsia="Calibri" w:cs="Times New Roman"/>
        </w:rPr>
        <w:tab/>
      </w:r>
      <w:r w:rsidRPr="00D4707D">
        <w:rPr>
          <w:rFonts w:eastAsia="Times New Roman" w:cs="Times New Roman"/>
          <w:position w:val="-12"/>
        </w:rPr>
        <w:object w:dxaOrig="3400" w:dyaOrig="440" w14:anchorId="64E3B9E5">
          <v:shape id="_x0000_i1270" type="#_x0000_t75" style="width:170.4pt;height:21.6pt" o:ole="">
            <v:imagedata r:id="rId498" o:title=""/>
          </v:shape>
          <o:OLEObject Type="Embed" ProgID="Equation.DSMT4" ShapeID="_x0000_i1270" DrawAspect="Content" ObjectID="_1654406923" r:id="rId499"/>
        </w:object>
      </w:r>
    </w:p>
    <w:p w14:paraId="6B5809F3" w14:textId="77777777" w:rsidR="00652219" w:rsidRPr="00D4707D" w:rsidRDefault="00652219" w:rsidP="0027461D">
      <w:pPr>
        <w:tabs>
          <w:tab w:val="left" w:pos="252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22"/>
        </w:rPr>
        <w:object w:dxaOrig="1460" w:dyaOrig="660" w14:anchorId="0F5F7876">
          <v:shape id="_x0000_i1271" type="#_x0000_t75" style="width:72.6pt;height:33pt" o:ole="">
            <v:imagedata r:id="rId500" o:title=""/>
          </v:shape>
          <o:OLEObject Type="Embed" ProgID="Equation.DSMT4" ShapeID="_x0000_i1271" DrawAspect="Content" ObjectID="_1654406924" r:id="rId501"/>
        </w:object>
      </w:r>
    </w:p>
    <w:p w14:paraId="2B82A2BE" w14:textId="77777777" w:rsidR="00652219" w:rsidRPr="00D4707D" w:rsidRDefault="00652219" w:rsidP="0027461D">
      <w:pPr>
        <w:tabs>
          <w:tab w:val="left" w:pos="2520"/>
        </w:tabs>
        <w:autoSpaceDE w:val="0"/>
        <w:autoSpaceDN w:val="0"/>
        <w:adjustRightInd w:val="0"/>
        <w:ind w:left="36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22"/>
        </w:rPr>
        <w:object w:dxaOrig="1780" w:dyaOrig="660" w14:anchorId="5C9CFA6B">
          <v:shape id="_x0000_i1272" type="#_x0000_t75" style="width:89.4pt;height:33pt" o:ole="">
            <v:imagedata r:id="rId502" o:title=""/>
          </v:shape>
          <o:OLEObject Type="Embed" ProgID="Equation.DSMT4" ShapeID="_x0000_i1272" DrawAspect="Content" ObjectID="_1654406925" r:id="rId503"/>
        </w:object>
      </w:r>
    </w:p>
    <w:p w14:paraId="4DAA296A" w14:textId="77777777" w:rsidR="00652219" w:rsidRPr="00D4707D" w:rsidRDefault="00652219" w:rsidP="00AB7C23">
      <w:pPr>
        <w:tabs>
          <w:tab w:val="left" w:pos="252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6"/>
        </w:rPr>
        <w:object w:dxaOrig="2420" w:dyaOrig="380" w14:anchorId="0D3FB384">
          <v:shape id="_x0000_i1273" type="#_x0000_t75" style="width:120.6pt;height:18.6pt" o:ole="">
            <v:imagedata r:id="rId504" o:title=""/>
          </v:shape>
          <o:OLEObject Type="Embed" ProgID="Equation.DSMT4" ShapeID="_x0000_i1273" DrawAspect="Content" ObjectID="_1654406926" r:id="rId505"/>
        </w:object>
      </w:r>
    </w:p>
    <w:p w14:paraId="1403B1E9" w14:textId="77777777" w:rsidR="00652219" w:rsidRDefault="00652219" w:rsidP="0027461D">
      <w:pPr>
        <w:tabs>
          <w:tab w:val="left" w:pos="252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6"/>
        </w:rPr>
      </w:pPr>
      <w:r w:rsidRPr="00D4707D">
        <w:rPr>
          <w:rFonts w:eastAsia="Calibri" w:cs="Times New Roman"/>
        </w:rPr>
        <w:tab/>
      </w:r>
      <w:r w:rsidR="00AB7C23" w:rsidRPr="008C2AE9">
        <w:rPr>
          <w:rFonts w:eastAsia="Calibri" w:cs="Times New Roman"/>
          <w:position w:val="-10"/>
        </w:rPr>
        <w:object w:dxaOrig="1960" w:dyaOrig="420" w14:anchorId="5FD67DDB">
          <v:shape id="_x0000_i1274" type="#_x0000_t75" style="width:97.8pt;height:21pt" o:ole="">
            <v:imagedata r:id="rId506" o:title=""/>
          </v:shape>
          <o:OLEObject Type="Embed" ProgID="Equation.DSMT4" ShapeID="_x0000_i1274" DrawAspect="Content" ObjectID="_1654406927" r:id="rId507"/>
        </w:object>
      </w:r>
      <w:r w:rsidR="008C2AE9">
        <w:rPr>
          <w:rFonts w:eastAsia="Calibri" w:cs="Times New Roman"/>
        </w:rPr>
        <w:t xml:space="preserve"> </w:t>
      </w:r>
      <w:r w:rsidR="006E32BA">
        <w:t xml:space="preserve">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14:paraId="6CCCE86C" w14:textId="77777777" w:rsidR="00652219" w:rsidRDefault="00652219" w:rsidP="002F2A13"/>
    <w:p w14:paraId="0BFD5A98" w14:textId="77777777" w:rsidR="00652219" w:rsidRPr="00D4707D" w:rsidRDefault="00652219" w:rsidP="002F2A13"/>
    <w:p w14:paraId="1189274E" w14:textId="77777777" w:rsidR="00652219" w:rsidRPr="008C2AE9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t>Exercise</w:t>
      </w:r>
    </w:p>
    <w:p w14:paraId="55B583A5" w14:textId="77777777" w:rsidR="00652219" w:rsidRPr="00D4707D" w:rsidRDefault="00652219" w:rsidP="0057324C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D4707D">
        <w:rPr>
          <w:rFonts w:eastAsia="Calibri" w:cs="Times New Roman"/>
        </w:rPr>
        <w:t xml:space="preserve">Prove the following equation is an identity:  </w:t>
      </w:r>
      <w:r w:rsidR="0057324C">
        <w:rPr>
          <w:rFonts w:eastAsia="Calibri" w:cs="Times New Roman"/>
        </w:rPr>
        <w:tab/>
      </w:r>
      <w:r w:rsidRPr="00D4707D">
        <w:rPr>
          <w:rFonts w:eastAsia="Calibri" w:cs="Times New Roman"/>
          <w:position w:val="-20"/>
        </w:rPr>
        <w:object w:dxaOrig="2020" w:dyaOrig="520" w14:anchorId="42A72F86">
          <v:shape id="_x0000_i1275" type="#_x0000_t75" style="width:101.4pt;height:26.4pt" o:ole="">
            <v:imagedata r:id="rId508" o:title=""/>
          </v:shape>
          <o:OLEObject Type="Embed" ProgID="Equation.DSMT4" ShapeID="_x0000_i1275" DrawAspect="Content" ObjectID="_1654406928" r:id="rId509"/>
        </w:object>
      </w:r>
    </w:p>
    <w:p w14:paraId="2F884681" w14:textId="77777777" w:rsidR="00652219" w:rsidRPr="00D4707D" w:rsidRDefault="00652219" w:rsidP="008C2AE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D4707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1A059C7B" w14:textId="77777777" w:rsidR="00652219" w:rsidRPr="00D4707D" w:rsidRDefault="00652219" w:rsidP="00AB7C23">
      <w:pPr>
        <w:autoSpaceDE w:val="0"/>
        <w:autoSpaceDN w:val="0"/>
        <w:adjustRightInd w:val="0"/>
        <w:ind w:left="360"/>
        <w:rPr>
          <w:rFonts w:eastAsia="Calibri" w:cs="Times New Roman"/>
        </w:rPr>
      </w:pPr>
      <w:r w:rsidRPr="00D4707D">
        <w:rPr>
          <w:rFonts w:eastAsia="Calibri" w:cs="Times New Roman"/>
          <w:position w:val="-20"/>
        </w:rPr>
        <w:object w:dxaOrig="2960" w:dyaOrig="620" w14:anchorId="22D6EFEA">
          <v:shape id="_x0000_i1276" type="#_x0000_t75" style="width:147.6pt;height:30.6pt" o:ole="">
            <v:imagedata r:id="rId510" o:title=""/>
          </v:shape>
          <o:OLEObject Type="Embed" ProgID="Equation.DSMT4" ShapeID="_x0000_i1276" DrawAspect="Content" ObjectID="_1654406929" r:id="rId511"/>
        </w:object>
      </w:r>
    </w:p>
    <w:p w14:paraId="6450D773" w14:textId="77777777" w:rsidR="00652219" w:rsidRPr="00D4707D" w:rsidRDefault="00652219" w:rsidP="00AB7C23">
      <w:pPr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20"/>
        </w:rPr>
        <w:object w:dxaOrig="2180" w:dyaOrig="800" w14:anchorId="2ABE9B62">
          <v:shape id="_x0000_i1277" type="#_x0000_t75" style="width:108.6pt;height:39.6pt" o:ole="">
            <v:imagedata r:id="rId512" o:title=""/>
          </v:shape>
          <o:OLEObject Type="Embed" ProgID="Equation.DSMT4" ShapeID="_x0000_i1277" DrawAspect="Content" ObjectID="_1654406930" r:id="rId513"/>
        </w:object>
      </w:r>
    </w:p>
    <w:p w14:paraId="0C663C89" w14:textId="77777777" w:rsidR="00652219" w:rsidRPr="00D4707D" w:rsidRDefault="00652219" w:rsidP="00AB7C23">
      <w:pPr>
        <w:tabs>
          <w:tab w:val="left" w:pos="1620"/>
        </w:tabs>
        <w:autoSpaceDE w:val="0"/>
        <w:autoSpaceDN w:val="0"/>
        <w:adjustRightInd w:val="0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20"/>
        </w:rPr>
        <w:object w:dxaOrig="2000" w:dyaOrig="620" w14:anchorId="6D5BBAFE">
          <v:shape id="_x0000_i1278" type="#_x0000_t75" style="width:99.6pt;height:30.6pt" o:ole="">
            <v:imagedata r:id="rId514" o:title=""/>
          </v:shape>
          <o:OLEObject Type="Embed" ProgID="Equation.DSMT4" ShapeID="_x0000_i1278" DrawAspect="Content" ObjectID="_1654406931" r:id="rId515"/>
        </w:object>
      </w:r>
    </w:p>
    <w:p w14:paraId="492CFA82" w14:textId="77777777" w:rsidR="00652219" w:rsidRPr="00D4707D" w:rsidRDefault="00652219" w:rsidP="00AB7C23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Pr="00D4707D">
        <w:rPr>
          <w:rFonts w:eastAsia="Calibri" w:cs="Times New Roman"/>
          <w:position w:val="-40"/>
        </w:rPr>
        <w:object w:dxaOrig="1219" w:dyaOrig="720" w14:anchorId="73218B8B">
          <v:shape id="_x0000_i1279" type="#_x0000_t75" style="width:60.6pt;height:36pt" o:ole="">
            <v:imagedata r:id="rId516" o:title=""/>
          </v:shape>
          <o:OLEObject Type="Embed" ProgID="Equation.DSMT4" ShapeID="_x0000_i1279" DrawAspect="Content" ObjectID="_1654406932" r:id="rId517"/>
        </w:object>
      </w:r>
    </w:p>
    <w:p w14:paraId="5D93238B" w14:textId="77777777" w:rsidR="00652219" w:rsidRPr="00D4707D" w:rsidRDefault="00652219" w:rsidP="00AB7C23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eastAsia="Calibri" w:cs="Times New Roman"/>
        </w:rPr>
      </w:pPr>
      <w:r w:rsidRPr="00D4707D">
        <w:rPr>
          <w:rFonts w:eastAsia="Calibri" w:cs="Times New Roman"/>
        </w:rPr>
        <w:tab/>
      </w:r>
      <w:r w:rsidR="00AB7C23" w:rsidRPr="008C2AE9">
        <w:rPr>
          <w:rFonts w:eastAsia="Calibri" w:cs="Times New Roman"/>
          <w:position w:val="-26"/>
        </w:rPr>
        <w:object w:dxaOrig="900" w:dyaOrig="580" w14:anchorId="68F35BA3">
          <v:shape id="_x0000_i1280" type="#_x0000_t75" style="width:45.6pt;height:29.4pt" o:ole="">
            <v:imagedata r:id="rId518" o:title=""/>
          </v:shape>
          <o:OLEObject Type="Embed" ProgID="Equation.DSMT4" ShapeID="_x0000_i1280" DrawAspect="Content" ObjectID="_1654406933" r:id="rId519"/>
        </w:object>
      </w:r>
      <w:r w:rsidR="008C2AE9">
        <w:rPr>
          <w:rFonts w:eastAsia="Calibri" w:cs="Times New Roman"/>
        </w:rPr>
        <w:t xml:space="preserve">  </w:t>
      </w:r>
      <w:r w:rsidR="006E32BA">
        <w:t xml:space="preserve">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14:paraId="70C76EEC" w14:textId="77777777" w:rsidR="00AB7C23" w:rsidRPr="00AB7C23" w:rsidRDefault="00AB7C23" w:rsidP="00AB7C23">
      <w:pPr>
        <w:spacing w:line="240" w:lineRule="auto"/>
        <w:rPr>
          <w:sz w:val="12"/>
        </w:rPr>
      </w:pPr>
      <w:r w:rsidRPr="00AB7C23">
        <w:rPr>
          <w:sz w:val="12"/>
        </w:rPr>
        <w:br w:type="page"/>
      </w:r>
    </w:p>
    <w:p w14:paraId="2DF7555D" w14:textId="77777777" w:rsidR="00652219" w:rsidRPr="008C2AE9" w:rsidRDefault="00652219" w:rsidP="004F2423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04928D8E" w14:textId="77777777" w:rsidR="00652219" w:rsidRPr="006F6FC8" w:rsidRDefault="00652219" w:rsidP="0057324C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F6FC8">
        <w:rPr>
          <w:rFonts w:eastAsia="Calibri" w:cs="Times New Roman"/>
        </w:rPr>
        <w:t xml:space="preserve">Prove the following equation is an identity:  </w:t>
      </w:r>
      <w:r w:rsidR="0057324C">
        <w:rPr>
          <w:rFonts w:eastAsia="Calibri" w:cs="Times New Roman"/>
        </w:rPr>
        <w:tab/>
      </w:r>
      <w:r w:rsidRPr="006F6FC8">
        <w:rPr>
          <w:rFonts w:eastAsia="Calibri" w:cs="Times New Roman"/>
          <w:position w:val="-20"/>
        </w:rPr>
        <w:object w:dxaOrig="2060" w:dyaOrig="620" w14:anchorId="5B0F7E10">
          <v:shape id="_x0000_i1281" type="#_x0000_t75" style="width:102.6pt;height:30.6pt" o:ole="">
            <v:imagedata r:id="rId520" o:title=""/>
          </v:shape>
          <o:OLEObject Type="Embed" ProgID="Equation.DSMT4" ShapeID="_x0000_i1281" DrawAspect="Content" ObjectID="_1654406934" r:id="rId521"/>
        </w:object>
      </w:r>
    </w:p>
    <w:p w14:paraId="054D3FFB" w14:textId="77777777" w:rsidR="00652219" w:rsidRPr="006F6FC8" w:rsidRDefault="00652219" w:rsidP="0057324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6F6FC8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F9C26EB" w14:textId="77777777" w:rsidR="00652219" w:rsidRPr="006F6FC8" w:rsidRDefault="00652219" w:rsidP="0057324C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</w:rPr>
      </w:pPr>
      <w:r w:rsidRPr="006F6FC8">
        <w:rPr>
          <w:rFonts w:eastAsia="Calibri" w:cs="Times New Roman"/>
          <w:position w:val="-20"/>
        </w:rPr>
        <w:object w:dxaOrig="3240" w:dyaOrig="620" w14:anchorId="7C6423B2">
          <v:shape id="_x0000_i1282" type="#_x0000_t75" style="width:162pt;height:30.6pt" o:ole="">
            <v:imagedata r:id="rId522" o:title=""/>
          </v:shape>
          <o:OLEObject Type="Embed" ProgID="Equation.DSMT4" ShapeID="_x0000_i1282" DrawAspect="Content" ObjectID="_1654406935" r:id="rId523"/>
        </w:object>
      </w:r>
    </w:p>
    <w:p w14:paraId="248E020E" w14:textId="77777777" w:rsidR="00652219" w:rsidRPr="006F6FC8" w:rsidRDefault="00652219" w:rsidP="0057324C">
      <w:pPr>
        <w:tabs>
          <w:tab w:val="left" w:pos="135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</w:rPr>
      </w:pPr>
      <w:r w:rsidRPr="006F6FC8">
        <w:rPr>
          <w:rFonts w:eastAsia="Calibri" w:cs="Times New Roman"/>
        </w:rPr>
        <w:tab/>
      </w:r>
      <w:r w:rsidRPr="006F6FC8">
        <w:rPr>
          <w:rFonts w:eastAsia="Calibri" w:cs="Times New Roman"/>
          <w:position w:val="-6"/>
        </w:rPr>
        <w:object w:dxaOrig="1040" w:dyaOrig="279" w14:anchorId="28BA557B">
          <v:shape id="_x0000_i1283" type="#_x0000_t75" style="width:51.6pt;height:14.4pt" o:ole="">
            <v:imagedata r:id="rId524" o:title=""/>
          </v:shape>
          <o:OLEObject Type="Embed" ProgID="Equation.DSMT4" ShapeID="_x0000_i1283" DrawAspect="Content" ObjectID="_1654406936" r:id="rId525"/>
        </w:object>
      </w:r>
    </w:p>
    <w:p w14:paraId="76F19026" w14:textId="77777777" w:rsidR="00652219" w:rsidRPr="006F6FC8" w:rsidRDefault="00652219" w:rsidP="0057324C">
      <w:pPr>
        <w:tabs>
          <w:tab w:val="left" w:pos="135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</w:rPr>
      </w:pPr>
      <w:r w:rsidRPr="006F6FC8">
        <w:rPr>
          <w:rFonts w:eastAsia="Calibri" w:cs="Times New Roman"/>
        </w:rPr>
        <w:tab/>
      </w:r>
      <w:r w:rsidRPr="006F6FC8">
        <w:rPr>
          <w:rFonts w:eastAsia="Calibri" w:cs="Times New Roman"/>
          <w:position w:val="-20"/>
        </w:rPr>
        <w:object w:dxaOrig="1060" w:dyaOrig="520" w14:anchorId="0F6E263B">
          <v:shape id="_x0000_i1284" type="#_x0000_t75" style="width:53.4pt;height:26.4pt" o:ole="">
            <v:imagedata r:id="rId526" o:title=""/>
          </v:shape>
          <o:OLEObject Type="Embed" ProgID="Equation.DSMT4" ShapeID="_x0000_i1284" DrawAspect="Content" ObjectID="_1654406937" r:id="rId527"/>
        </w:object>
      </w:r>
    </w:p>
    <w:p w14:paraId="2C34036F" w14:textId="77777777" w:rsidR="00652219" w:rsidRDefault="00652219" w:rsidP="0057324C">
      <w:pPr>
        <w:tabs>
          <w:tab w:val="left" w:pos="1350"/>
        </w:tabs>
        <w:autoSpaceDE w:val="0"/>
        <w:autoSpaceDN w:val="0"/>
        <w:adjustRightInd w:val="0"/>
        <w:spacing w:line="240" w:lineRule="auto"/>
        <w:ind w:left="540"/>
        <w:rPr>
          <w:rFonts w:cs="Times New Roman"/>
          <w:color w:val="0000CC"/>
        </w:rPr>
      </w:pPr>
      <w:r w:rsidRPr="006F6FC8">
        <w:rPr>
          <w:rFonts w:eastAsia="Calibri" w:cs="Times New Roman"/>
        </w:rPr>
        <w:tab/>
      </w:r>
      <w:r w:rsidR="0057324C" w:rsidRPr="008C2AE9">
        <w:rPr>
          <w:rFonts w:eastAsia="Calibri" w:cs="Times New Roman"/>
          <w:position w:val="-26"/>
        </w:rPr>
        <w:object w:dxaOrig="1200" w:dyaOrig="580" w14:anchorId="0FBD510C">
          <v:shape id="_x0000_i1285" type="#_x0000_t75" style="width:60.6pt;height:29.4pt" o:ole="">
            <v:imagedata r:id="rId528" o:title=""/>
          </v:shape>
          <o:OLEObject Type="Embed" ProgID="Equation.DSMT4" ShapeID="_x0000_i1285" DrawAspect="Content" ObjectID="_1654406938" r:id="rId529"/>
        </w:object>
      </w:r>
      <w:r w:rsidR="008C2AE9">
        <w:rPr>
          <w:rFonts w:eastAsia="Calibri" w:cs="Times New Roman"/>
        </w:rPr>
        <w:t xml:space="preserve">  </w:t>
      </w:r>
      <w:r w:rsidR="008C2AE9">
        <w:t xml:space="preserve">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14:paraId="62747617" w14:textId="77777777" w:rsidR="004F2423" w:rsidRDefault="004F2423" w:rsidP="004F2423"/>
    <w:p w14:paraId="28E3361C" w14:textId="77777777" w:rsidR="004F2423" w:rsidRDefault="004F2423" w:rsidP="004F2423"/>
    <w:p w14:paraId="2F9F9D46" w14:textId="77777777" w:rsidR="00652219" w:rsidRPr="008C2AE9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8C2AE9">
        <w:rPr>
          <w:rFonts w:eastAsia="Times New Roman" w:cs="Times New Roman"/>
          <w:b/>
          <w:i/>
          <w:sz w:val="28"/>
          <w:szCs w:val="26"/>
        </w:rPr>
        <w:t>Exercise</w:t>
      </w:r>
    </w:p>
    <w:p w14:paraId="19615CC0" w14:textId="77777777" w:rsidR="00652219" w:rsidRPr="006F6FC8" w:rsidRDefault="00652219" w:rsidP="0057324C">
      <w:pPr>
        <w:tabs>
          <w:tab w:val="left" w:pos="3780"/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F6FC8">
        <w:rPr>
          <w:rFonts w:eastAsia="Calibri" w:cs="Times New Roman"/>
        </w:rPr>
        <w:t xml:space="preserve">Prove the following equation is an identity: </w:t>
      </w:r>
      <w:r w:rsidR="0057324C">
        <w:rPr>
          <w:rFonts w:eastAsia="Calibri" w:cs="Times New Roman"/>
        </w:rPr>
        <w:tab/>
      </w:r>
      <w:r w:rsidRPr="006F6FC8">
        <w:rPr>
          <w:rFonts w:eastAsia="Calibri" w:cs="Times New Roman"/>
        </w:rPr>
        <w:t xml:space="preserve"> </w:t>
      </w:r>
      <w:r w:rsidRPr="006F6FC8">
        <w:rPr>
          <w:rFonts w:eastAsia="Calibri" w:cs="Times New Roman"/>
          <w:position w:val="-30"/>
        </w:rPr>
        <w:object w:dxaOrig="1920" w:dyaOrig="620" w14:anchorId="6CDAE1E5">
          <v:shape id="_x0000_i1286" type="#_x0000_t75" style="width:96pt;height:30.6pt" o:ole="">
            <v:imagedata r:id="rId530" o:title=""/>
          </v:shape>
          <o:OLEObject Type="Embed" ProgID="Equation.DSMT4" ShapeID="_x0000_i1286" DrawAspect="Content" ObjectID="_1654406939" r:id="rId531"/>
        </w:object>
      </w:r>
    </w:p>
    <w:p w14:paraId="472FEED1" w14:textId="77777777" w:rsidR="00652219" w:rsidRPr="006F6FC8" w:rsidRDefault="00652219" w:rsidP="008C2AE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6F6FC8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14E9A331" w14:textId="77777777" w:rsidR="00652219" w:rsidRPr="006F6FC8" w:rsidRDefault="00652219" w:rsidP="0057324C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6F6FC8">
        <w:rPr>
          <w:rFonts w:eastAsia="Calibri" w:cs="Times New Roman"/>
          <w:position w:val="-20"/>
        </w:rPr>
        <w:object w:dxaOrig="2780" w:dyaOrig="520" w14:anchorId="2418F24C">
          <v:shape id="_x0000_i1287" type="#_x0000_t75" style="width:138.6pt;height:25.8pt" o:ole="">
            <v:imagedata r:id="rId532" o:title=""/>
          </v:shape>
          <o:OLEObject Type="Embed" ProgID="Equation.DSMT4" ShapeID="_x0000_i1287" DrawAspect="Content" ObjectID="_1654406940" r:id="rId533"/>
        </w:object>
      </w:r>
    </w:p>
    <w:p w14:paraId="62264B6A" w14:textId="77777777" w:rsidR="00652219" w:rsidRPr="006F6FC8" w:rsidRDefault="00652219" w:rsidP="00AD0CCA">
      <w:pPr>
        <w:tabs>
          <w:tab w:val="left" w:pos="126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6F6FC8">
        <w:rPr>
          <w:rFonts w:eastAsia="Calibri" w:cs="Times New Roman"/>
          <w:position w:val="-30"/>
        </w:rPr>
        <w:tab/>
      </w:r>
      <w:r w:rsidRPr="006F6FC8">
        <w:rPr>
          <w:rFonts w:eastAsia="Calibri" w:cs="Times New Roman"/>
          <w:position w:val="-30"/>
        </w:rPr>
        <w:object w:dxaOrig="1600" w:dyaOrig="720" w14:anchorId="6C141ADC">
          <v:shape id="_x0000_i1288" type="#_x0000_t75" style="width:80.4pt;height:36pt" o:ole="">
            <v:imagedata r:id="rId534" o:title=""/>
          </v:shape>
          <o:OLEObject Type="Embed" ProgID="Equation.DSMT4" ShapeID="_x0000_i1288" DrawAspect="Content" ObjectID="_1654406941" r:id="rId535"/>
        </w:object>
      </w:r>
    </w:p>
    <w:p w14:paraId="72281FAF" w14:textId="77777777" w:rsidR="00652219" w:rsidRPr="006F6FC8" w:rsidRDefault="00652219" w:rsidP="00AD0CCA">
      <w:pPr>
        <w:tabs>
          <w:tab w:val="left" w:pos="126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30"/>
        </w:rPr>
      </w:pPr>
      <w:r w:rsidRPr="006F6FC8">
        <w:rPr>
          <w:rFonts w:eastAsia="Calibri" w:cs="Times New Roman"/>
          <w:position w:val="-30"/>
        </w:rPr>
        <w:tab/>
      </w:r>
      <w:r w:rsidRPr="006F6FC8">
        <w:rPr>
          <w:rFonts w:eastAsia="Calibri" w:cs="Times New Roman"/>
          <w:position w:val="-46"/>
        </w:rPr>
        <w:object w:dxaOrig="2220" w:dyaOrig="1040" w14:anchorId="5A574E2D">
          <v:shape id="_x0000_i1289" type="#_x0000_t75" style="width:111pt;height:51.6pt" o:ole="">
            <v:imagedata r:id="rId536" o:title=""/>
          </v:shape>
          <o:OLEObject Type="Embed" ProgID="Equation.DSMT4" ShapeID="_x0000_i1289" DrawAspect="Content" ObjectID="_1654406942" r:id="rId537"/>
        </w:object>
      </w:r>
    </w:p>
    <w:p w14:paraId="08547849" w14:textId="77777777" w:rsidR="00652219" w:rsidRPr="006F6FC8" w:rsidRDefault="00652219" w:rsidP="00AD0CCA">
      <w:pPr>
        <w:tabs>
          <w:tab w:val="left" w:pos="1260"/>
        </w:tabs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30"/>
        </w:rPr>
      </w:pPr>
      <w:r w:rsidRPr="006F6FC8">
        <w:rPr>
          <w:rFonts w:eastAsia="Calibri" w:cs="Times New Roman"/>
          <w:position w:val="-30"/>
        </w:rPr>
        <w:tab/>
      </w:r>
      <w:r w:rsidRPr="006F6FC8">
        <w:rPr>
          <w:rFonts w:eastAsia="Calibri" w:cs="Times New Roman"/>
          <w:position w:val="-58"/>
        </w:rPr>
        <w:object w:dxaOrig="1080" w:dyaOrig="1100" w14:anchorId="625EEFAF">
          <v:shape id="_x0000_i1290" type="#_x0000_t75" style="width:54pt;height:54.6pt" o:ole="">
            <v:imagedata r:id="rId538" o:title=""/>
          </v:shape>
          <o:OLEObject Type="Embed" ProgID="Equation.DSMT4" ShapeID="_x0000_i1290" DrawAspect="Content" ObjectID="_1654406943" r:id="rId539"/>
        </w:object>
      </w:r>
    </w:p>
    <w:p w14:paraId="2B9737CD" w14:textId="77777777" w:rsidR="00652219" w:rsidRDefault="00652219" w:rsidP="00AD0CCA">
      <w:pPr>
        <w:tabs>
          <w:tab w:val="left" w:pos="126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6F6FC8">
        <w:rPr>
          <w:rFonts w:eastAsia="Calibri" w:cs="Times New Roman"/>
          <w:position w:val="-30"/>
        </w:rPr>
        <w:tab/>
      </w:r>
      <w:r w:rsidR="0057324C" w:rsidRPr="008C2AE9">
        <w:rPr>
          <w:rFonts w:eastAsia="Calibri" w:cs="Times New Roman"/>
          <w:position w:val="-34"/>
        </w:rPr>
        <w:object w:dxaOrig="1200" w:dyaOrig="660" w14:anchorId="6F1DF685">
          <v:shape id="_x0000_i1291" type="#_x0000_t75" style="width:60.6pt;height:33pt" o:ole="">
            <v:imagedata r:id="rId540" o:title=""/>
          </v:shape>
          <o:OLEObject Type="Embed" ProgID="Equation.DSMT4" ShapeID="_x0000_i1291" DrawAspect="Content" ObjectID="_1654406944" r:id="rId541"/>
        </w:object>
      </w:r>
      <w:r w:rsidR="008C2AE9">
        <w:rPr>
          <w:rFonts w:eastAsia="Calibri" w:cs="Times New Roman"/>
        </w:rPr>
        <w:t xml:space="preserve"> </w:t>
      </w:r>
      <w:r w:rsidR="006E32BA">
        <w:t xml:space="preserve">  </w:t>
      </w:r>
      <w:r w:rsidR="008C2AE9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8C2AE9">
        <w:rPr>
          <w:rFonts w:cs="Times New Roman"/>
          <w:color w:val="0000CC"/>
        </w:rPr>
        <w:t xml:space="preserve">  </w:t>
      </w:r>
    </w:p>
    <w:p w14:paraId="63447E8D" w14:textId="77777777" w:rsidR="0057324C" w:rsidRDefault="0057324C" w:rsidP="0057324C"/>
    <w:p w14:paraId="55B7C136" w14:textId="77777777" w:rsidR="0057324C" w:rsidRDefault="0057324C" w:rsidP="0057324C"/>
    <w:p w14:paraId="057C143B" w14:textId="77777777" w:rsidR="00652219" w:rsidRPr="005607DF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t>Exercise</w:t>
      </w:r>
    </w:p>
    <w:p w14:paraId="0420C639" w14:textId="77777777" w:rsidR="00652219" w:rsidRPr="002D1FAA" w:rsidRDefault="00652219" w:rsidP="0057324C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2D1FAA">
        <w:rPr>
          <w:rFonts w:eastAsia="Calibri" w:cs="Times New Roman"/>
        </w:rPr>
        <w:t xml:space="preserve">Prove the following equation is an identity:  </w:t>
      </w:r>
      <w:r w:rsidR="0057324C">
        <w:rPr>
          <w:rFonts w:eastAsia="Calibri" w:cs="Times New Roman"/>
        </w:rPr>
        <w:tab/>
      </w:r>
      <w:r w:rsidRPr="002D1FAA">
        <w:rPr>
          <w:rFonts w:eastAsia="Calibri" w:cs="Times New Roman"/>
          <w:position w:val="-20"/>
        </w:rPr>
        <w:object w:dxaOrig="2900" w:dyaOrig="620" w14:anchorId="6B87465F">
          <v:shape id="_x0000_i1292" type="#_x0000_t75" style="width:144.6pt;height:30.6pt" o:ole="">
            <v:imagedata r:id="rId542" o:title=""/>
          </v:shape>
          <o:OLEObject Type="Embed" ProgID="Equation.DSMT4" ShapeID="_x0000_i1292" DrawAspect="Content" ObjectID="_1654406945" r:id="rId543"/>
        </w:object>
      </w:r>
    </w:p>
    <w:p w14:paraId="78612151" w14:textId="77777777" w:rsidR="00652219" w:rsidRPr="002D1FAA" w:rsidRDefault="00652219" w:rsidP="00203CF6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2D1FA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1480B80" w14:textId="77777777" w:rsidR="00652219" w:rsidRPr="002D1FAA" w:rsidRDefault="00652219" w:rsidP="00AD0CCA">
      <w:pPr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30"/>
        </w:rPr>
        <w:object w:dxaOrig="4480" w:dyaOrig="720" w14:anchorId="3FA3A6AB">
          <v:shape id="_x0000_i1293" type="#_x0000_t75" style="width:224.4pt;height:36pt" o:ole="">
            <v:imagedata r:id="rId544" o:title=""/>
          </v:shape>
          <o:OLEObject Type="Embed" ProgID="Equation.DSMT4" ShapeID="_x0000_i1293" DrawAspect="Content" ObjectID="_1654406946" r:id="rId545"/>
        </w:object>
      </w:r>
    </w:p>
    <w:p w14:paraId="03EDF6B5" w14:textId="77777777" w:rsidR="00652219" w:rsidRPr="002D1FAA" w:rsidRDefault="00652219" w:rsidP="00AD0CCA">
      <w:pPr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40"/>
        </w:rPr>
        <w:object w:dxaOrig="1760" w:dyaOrig="820" w14:anchorId="043DC737">
          <v:shape id="_x0000_i1294" type="#_x0000_t75" style="width:87.6pt;height:40.2pt" o:ole="">
            <v:imagedata r:id="rId546" o:title=""/>
          </v:shape>
          <o:OLEObject Type="Embed" ProgID="Equation.DSMT4" ShapeID="_x0000_i1294" DrawAspect="Content" ObjectID="_1654406947" r:id="rId547"/>
        </w:object>
      </w:r>
    </w:p>
    <w:p w14:paraId="5B1E42FC" w14:textId="77777777" w:rsidR="00652219" w:rsidRPr="002D1FAA" w:rsidRDefault="00652219" w:rsidP="00DA53B7">
      <w:pPr>
        <w:tabs>
          <w:tab w:val="left" w:pos="180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lastRenderedPageBreak/>
        <w:tab/>
      </w:r>
      <w:r w:rsidRPr="002D1FAA">
        <w:rPr>
          <w:rFonts w:eastAsia="Calibri" w:cs="Times New Roman"/>
          <w:position w:val="-40"/>
        </w:rPr>
        <w:object w:dxaOrig="2960" w:dyaOrig="820" w14:anchorId="51103B55">
          <v:shape id="_x0000_i1295" type="#_x0000_t75" style="width:147.6pt;height:40.2pt" o:ole="">
            <v:imagedata r:id="rId548" o:title=""/>
          </v:shape>
          <o:OLEObject Type="Embed" ProgID="Equation.DSMT4" ShapeID="_x0000_i1295" DrawAspect="Content" ObjectID="_1654406948" r:id="rId549"/>
        </w:object>
      </w:r>
    </w:p>
    <w:p w14:paraId="32FCB775" w14:textId="77777777" w:rsidR="00652219" w:rsidRDefault="00652219" w:rsidP="00AD0CCA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2D1FAA">
        <w:rPr>
          <w:rFonts w:eastAsia="Calibri" w:cs="Times New Roman"/>
          <w:position w:val="-20"/>
        </w:rPr>
        <w:tab/>
      </w:r>
      <w:r w:rsidR="00DA53B7" w:rsidRPr="005607DF">
        <w:rPr>
          <w:rFonts w:eastAsia="Calibri" w:cs="Times New Roman"/>
          <w:position w:val="-26"/>
        </w:rPr>
        <w:object w:dxaOrig="1579" w:dyaOrig="580" w14:anchorId="76C1081D">
          <v:shape id="_x0000_i1296" type="#_x0000_t75" style="width:79.8pt;height:28.8pt" o:ole="">
            <v:imagedata r:id="rId550" o:title=""/>
          </v:shape>
          <o:OLEObject Type="Embed" ProgID="Equation.DSMT4" ShapeID="_x0000_i1296" DrawAspect="Content" ObjectID="_1654406949" r:id="rId551"/>
        </w:object>
      </w:r>
      <w:r w:rsidR="005607DF">
        <w:rPr>
          <w:rFonts w:eastAsia="Calibri" w:cs="Times New Roman"/>
        </w:rPr>
        <w:t xml:space="preserve">  </w:t>
      </w:r>
      <w:r w:rsidR="006E32BA">
        <w:t xml:space="preserve">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14:paraId="2416CB4A" w14:textId="77777777" w:rsidR="00203CF6" w:rsidRDefault="00203CF6" w:rsidP="00DA53B7"/>
    <w:p w14:paraId="198189D0" w14:textId="77777777" w:rsidR="00203CF6" w:rsidRDefault="00203CF6" w:rsidP="00DA53B7"/>
    <w:p w14:paraId="19909F52" w14:textId="77777777" w:rsidR="00652219" w:rsidRPr="005607DF" w:rsidRDefault="00652219" w:rsidP="00203CF6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t>Exercise</w:t>
      </w:r>
    </w:p>
    <w:p w14:paraId="5C3CCD73" w14:textId="77777777" w:rsidR="00652219" w:rsidRPr="002D1FAA" w:rsidRDefault="00652219" w:rsidP="00DA53B7">
      <w:pPr>
        <w:tabs>
          <w:tab w:val="left" w:pos="4500"/>
        </w:tabs>
        <w:autoSpaceDE w:val="0"/>
        <w:autoSpaceDN w:val="0"/>
        <w:adjustRightInd w:val="0"/>
        <w:rPr>
          <w:rFonts w:eastAsia="Calibri" w:cs="Times New Roman"/>
        </w:rPr>
      </w:pPr>
      <w:r w:rsidRPr="002D1FAA">
        <w:rPr>
          <w:rFonts w:eastAsia="Calibri" w:cs="Times New Roman"/>
        </w:rPr>
        <w:t xml:space="preserve">Prove the following equation is an identity:  </w:t>
      </w:r>
      <w:r w:rsidR="00DA53B7">
        <w:rPr>
          <w:rFonts w:eastAsia="Calibri" w:cs="Times New Roman"/>
        </w:rPr>
        <w:tab/>
      </w:r>
      <w:r w:rsidRPr="002D1FAA">
        <w:rPr>
          <w:rFonts w:eastAsia="Calibri" w:cs="Times New Roman"/>
          <w:position w:val="-14"/>
        </w:rPr>
        <w:object w:dxaOrig="3560" w:dyaOrig="480" w14:anchorId="66613160">
          <v:shape id="_x0000_i1297" type="#_x0000_t75" style="width:177.6pt;height:24pt" o:ole="">
            <v:imagedata r:id="rId552" o:title=""/>
          </v:shape>
          <o:OLEObject Type="Embed" ProgID="Equation.DSMT4" ShapeID="_x0000_i1297" DrawAspect="Content" ObjectID="_1654406950" r:id="rId553"/>
        </w:object>
      </w:r>
    </w:p>
    <w:p w14:paraId="23A2AB9E" w14:textId="77777777" w:rsidR="00652219" w:rsidRPr="002D1FAA" w:rsidRDefault="00652219" w:rsidP="00DA53B7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2D1FA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329E8306" w14:textId="77777777" w:rsidR="00652219" w:rsidRPr="002D1FAA" w:rsidRDefault="00652219" w:rsidP="00E06C57">
      <w:pPr>
        <w:autoSpaceDE w:val="0"/>
        <w:autoSpaceDN w:val="0"/>
        <w:adjustRightInd w:val="0"/>
        <w:ind w:left="360"/>
        <w:rPr>
          <w:rFonts w:eastAsia="Calibri" w:cs="Times New Roman"/>
          <w:position w:val="-14"/>
        </w:rPr>
      </w:pPr>
      <w:r w:rsidRPr="002D1FAA">
        <w:rPr>
          <w:rFonts w:eastAsia="Calibri" w:cs="Times New Roman"/>
          <w:position w:val="-14"/>
        </w:rPr>
        <w:object w:dxaOrig="9060" w:dyaOrig="480" w14:anchorId="39B01EFF">
          <v:shape id="_x0000_i1298" type="#_x0000_t75" style="width:451.5pt;height:24pt" o:ole="">
            <v:imagedata r:id="rId554" o:title=""/>
          </v:shape>
          <o:OLEObject Type="Embed" ProgID="Equation.DSMT4" ShapeID="_x0000_i1298" DrawAspect="Content" ObjectID="_1654406951" r:id="rId555"/>
        </w:object>
      </w:r>
    </w:p>
    <w:p w14:paraId="0615409E" w14:textId="77777777" w:rsidR="00652219" w:rsidRPr="002D1FAA" w:rsidRDefault="00652219" w:rsidP="00DA53B7">
      <w:pPr>
        <w:tabs>
          <w:tab w:val="left" w:pos="351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14"/>
        </w:rPr>
      </w:pPr>
      <w:r w:rsidRPr="002D1FAA">
        <w:rPr>
          <w:rFonts w:eastAsia="Calibri" w:cs="Times New Roman"/>
          <w:position w:val="-14"/>
        </w:rPr>
        <w:tab/>
      </w:r>
      <w:r w:rsidRPr="002D1FAA">
        <w:rPr>
          <w:rFonts w:eastAsia="Calibri" w:cs="Times New Roman"/>
          <w:position w:val="-6"/>
        </w:rPr>
        <w:object w:dxaOrig="3300" w:dyaOrig="380" w14:anchorId="34A1DE6D">
          <v:shape id="_x0000_i1299" type="#_x0000_t75" style="width:165.6pt;height:18.6pt" o:ole="">
            <v:imagedata r:id="rId556" o:title=""/>
          </v:shape>
          <o:OLEObject Type="Embed" ProgID="Equation.DSMT4" ShapeID="_x0000_i1299" DrawAspect="Content" ObjectID="_1654406952" r:id="rId557"/>
        </w:object>
      </w:r>
    </w:p>
    <w:p w14:paraId="785CB327" w14:textId="77777777" w:rsidR="00652219" w:rsidRDefault="00652219" w:rsidP="00DA53B7">
      <w:pPr>
        <w:tabs>
          <w:tab w:val="left" w:pos="351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4"/>
        </w:rPr>
      </w:pPr>
      <w:r w:rsidRPr="002D1FAA">
        <w:rPr>
          <w:rFonts w:eastAsia="Calibri" w:cs="Times New Roman"/>
          <w:position w:val="-14"/>
        </w:rPr>
        <w:tab/>
      </w:r>
      <w:r w:rsidRPr="002D1FAA">
        <w:rPr>
          <w:rFonts w:eastAsia="Calibri" w:cs="Times New Roman"/>
          <w:position w:val="-4"/>
        </w:rPr>
        <w:object w:dxaOrig="639" w:dyaOrig="260" w14:anchorId="40DEC182">
          <v:shape id="_x0000_i1300" type="#_x0000_t75" style="width:32.4pt;height:12.6pt" o:ole="">
            <v:imagedata r:id="rId558" o:title=""/>
          </v:shape>
          <o:OLEObject Type="Embed" ProgID="Equation.DSMT4" ShapeID="_x0000_i1300" DrawAspect="Content" ObjectID="_1654406953" r:id="rId559"/>
        </w:object>
      </w:r>
    </w:p>
    <w:p w14:paraId="1751E37F" w14:textId="77777777" w:rsidR="00652219" w:rsidRDefault="00652219" w:rsidP="00E06C57">
      <w:pPr>
        <w:tabs>
          <w:tab w:val="left" w:pos="3510"/>
        </w:tabs>
        <w:autoSpaceDE w:val="0"/>
        <w:autoSpaceDN w:val="0"/>
        <w:adjustRightInd w:val="0"/>
        <w:spacing w:line="240" w:lineRule="auto"/>
        <w:ind w:left="540"/>
        <w:rPr>
          <w:rFonts w:cs="Times New Roman"/>
          <w:color w:val="0000CC"/>
        </w:rPr>
      </w:pPr>
      <w:r>
        <w:rPr>
          <w:rFonts w:eastAsia="Calibri" w:cs="Times New Roman"/>
          <w:position w:val="-4"/>
        </w:rPr>
        <w:tab/>
      </w:r>
      <w:r w:rsidR="00DA53B7" w:rsidRPr="005607DF">
        <w:rPr>
          <w:rFonts w:eastAsia="Calibri" w:cs="Times New Roman"/>
          <w:position w:val="-10"/>
        </w:rPr>
        <w:object w:dxaOrig="520" w:dyaOrig="340" w14:anchorId="3CB25DC3">
          <v:shape id="_x0000_i1301" type="#_x0000_t75" style="width:26.4pt;height:18pt" o:ole="">
            <v:imagedata r:id="rId560" o:title=""/>
          </v:shape>
          <o:OLEObject Type="Embed" ProgID="Equation.DSMT4" ShapeID="_x0000_i1301" DrawAspect="Content" ObjectID="_1654406954" r:id="rId561"/>
        </w:object>
      </w:r>
      <w:r w:rsidR="005607DF">
        <w:rPr>
          <w:rFonts w:eastAsia="Calibri" w:cs="Times New Roman"/>
        </w:rPr>
        <w:t xml:space="preserve">  </w:t>
      </w:r>
      <w:r w:rsidR="006E32BA">
        <w:t xml:space="preserve">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14:paraId="3B912A39" w14:textId="77777777" w:rsidR="00AD0CCA" w:rsidRDefault="00AD0CCA" w:rsidP="00AD0CCA"/>
    <w:p w14:paraId="4B0D9131" w14:textId="77777777" w:rsidR="00AD0CCA" w:rsidRPr="002D1FAA" w:rsidRDefault="00AD0CCA" w:rsidP="00AD0CCA"/>
    <w:p w14:paraId="6287DF63" w14:textId="77777777" w:rsidR="00652219" w:rsidRPr="005607DF" w:rsidRDefault="00652219" w:rsidP="005607DF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t>Exercise</w:t>
      </w:r>
    </w:p>
    <w:p w14:paraId="1191C9F6" w14:textId="77777777" w:rsidR="00652219" w:rsidRPr="002D1FAA" w:rsidRDefault="00652219" w:rsidP="00DA53B7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2D1FAA">
        <w:rPr>
          <w:rFonts w:eastAsia="Calibri" w:cs="Times New Roman"/>
        </w:rPr>
        <w:t xml:space="preserve">Prove the following equation is an identity:  </w:t>
      </w:r>
      <w:r w:rsidR="00DA53B7">
        <w:rPr>
          <w:rFonts w:eastAsia="Calibri" w:cs="Times New Roman"/>
        </w:rPr>
        <w:tab/>
      </w:r>
      <w:r w:rsidRPr="002D1FAA">
        <w:rPr>
          <w:rFonts w:eastAsia="Calibri" w:cs="Times New Roman"/>
          <w:position w:val="-20"/>
        </w:rPr>
        <w:object w:dxaOrig="2760" w:dyaOrig="520" w14:anchorId="21C3CAE6">
          <v:shape id="_x0000_i1302" type="#_x0000_t75" style="width:138pt;height:26.4pt" o:ole="">
            <v:imagedata r:id="rId562" o:title=""/>
          </v:shape>
          <o:OLEObject Type="Embed" ProgID="Equation.DSMT4" ShapeID="_x0000_i1302" DrawAspect="Content" ObjectID="_1654406955" r:id="rId563"/>
        </w:object>
      </w:r>
    </w:p>
    <w:p w14:paraId="20FD928C" w14:textId="77777777" w:rsidR="00652219" w:rsidRPr="002D1FAA" w:rsidRDefault="00652219" w:rsidP="00DA53B7">
      <w:pPr>
        <w:tabs>
          <w:tab w:val="left" w:pos="360"/>
        </w:tabs>
        <w:autoSpaceDE w:val="0"/>
        <w:autoSpaceDN w:val="0"/>
        <w:adjustRightInd w:val="0"/>
        <w:rPr>
          <w:rFonts w:eastAsia="Times New Roman" w:cs="Times New Roman"/>
        </w:rPr>
      </w:pPr>
      <w:r w:rsidRPr="002D1FAA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3AEBD6D5" w14:textId="77777777" w:rsidR="00652219" w:rsidRPr="002D1FAA" w:rsidRDefault="00652219" w:rsidP="00E06C57">
      <w:pPr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30"/>
        </w:rPr>
        <w:object w:dxaOrig="5260" w:dyaOrig="720" w14:anchorId="6F4B90D9">
          <v:shape id="_x0000_i1303" type="#_x0000_t75" style="width:263.4pt;height:36pt" o:ole="">
            <v:imagedata r:id="rId564" o:title=""/>
          </v:shape>
          <o:OLEObject Type="Embed" ProgID="Equation.DSMT4" ShapeID="_x0000_i1303" DrawAspect="Content" ObjectID="_1654406956" r:id="rId565"/>
        </w:object>
      </w:r>
    </w:p>
    <w:p w14:paraId="049D7848" w14:textId="77777777" w:rsidR="00652219" w:rsidRPr="002D1FAA" w:rsidRDefault="00652219" w:rsidP="00E06C57">
      <w:pPr>
        <w:tabs>
          <w:tab w:val="left" w:pos="225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30"/>
        </w:rPr>
        <w:object w:dxaOrig="2840" w:dyaOrig="720" w14:anchorId="4100D6FC">
          <v:shape id="_x0000_i1304" type="#_x0000_t75" style="width:141.6pt;height:36pt" o:ole="">
            <v:imagedata r:id="rId566" o:title=""/>
          </v:shape>
          <o:OLEObject Type="Embed" ProgID="Equation.DSMT4" ShapeID="_x0000_i1304" DrawAspect="Content" ObjectID="_1654406957" r:id="rId567"/>
        </w:object>
      </w:r>
    </w:p>
    <w:p w14:paraId="281C1FE6" w14:textId="77777777" w:rsidR="00652219" w:rsidRPr="002D1FAA" w:rsidRDefault="00652219" w:rsidP="00E06C57">
      <w:pPr>
        <w:tabs>
          <w:tab w:val="left" w:pos="225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30"/>
        </w:rPr>
        <w:object w:dxaOrig="1719" w:dyaOrig="620" w14:anchorId="584448A7">
          <v:shape id="_x0000_i1305" type="#_x0000_t75" style="width:86.4pt;height:31.2pt" o:ole="">
            <v:imagedata r:id="rId568" o:title=""/>
          </v:shape>
          <o:OLEObject Type="Embed" ProgID="Equation.DSMT4" ShapeID="_x0000_i1305" DrawAspect="Content" ObjectID="_1654406958" r:id="rId569"/>
        </w:object>
      </w:r>
    </w:p>
    <w:p w14:paraId="5A0087CE" w14:textId="77777777" w:rsidR="00652219" w:rsidRPr="002D1FAA" w:rsidRDefault="00652219" w:rsidP="00E06C57">
      <w:pPr>
        <w:tabs>
          <w:tab w:val="left" w:pos="225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30"/>
        </w:rPr>
        <w:object w:dxaOrig="1719" w:dyaOrig="620" w14:anchorId="4EA416F8">
          <v:shape id="_x0000_i1306" type="#_x0000_t75" style="width:86.4pt;height:31.2pt" o:ole="">
            <v:imagedata r:id="rId570" o:title=""/>
          </v:shape>
          <o:OLEObject Type="Embed" ProgID="Equation.DSMT4" ShapeID="_x0000_i1306" DrawAspect="Content" ObjectID="_1654406959" r:id="rId571"/>
        </w:object>
      </w:r>
    </w:p>
    <w:p w14:paraId="6166CE17" w14:textId="77777777" w:rsidR="00652219" w:rsidRPr="002D1FAA" w:rsidRDefault="00652219" w:rsidP="00E06C57">
      <w:pPr>
        <w:tabs>
          <w:tab w:val="left" w:pos="225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30"/>
        </w:rPr>
        <w:object w:dxaOrig="1719" w:dyaOrig="720" w14:anchorId="0811FBF1">
          <v:shape id="_x0000_i1307" type="#_x0000_t75" style="width:86.4pt;height:36pt" o:ole="">
            <v:imagedata r:id="rId572" o:title=""/>
          </v:shape>
          <o:OLEObject Type="Embed" ProgID="Equation.DSMT4" ShapeID="_x0000_i1307" DrawAspect="Content" ObjectID="_1654406960" r:id="rId573"/>
        </w:object>
      </w:r>
    </w:p>
    <w:p w14:paraId="3FFD238B" w14:textId="77777777" w:rsidR="00652219" w:rsidRPr="002D1FAA" w:rsidRDefault="00652219" w:rsidP="00E06C57">
      <w:pPr>
        <w:tabs>
          <w:tab w:val="left" w:pos="2250"/>
        </w:tabs>
        <w:autoSpaceDE w:val="0"/>
        <w:autoSpaceDN w:val="0"/>
        <w:adjustRightInd w:val="0"/>
        <w:ind w:left="540"/>
        <w:rPr>
          <w:rFonts w:eastAsia="Calibri" w:cs="Times New Roman"/>
          <w:position w:val="-20"/>
        </w:rPr>
      </w:pPr>
      <w:r w:rsidRPr="002D1FAA">
        <w:rPr>
          <w:rFonts w:eastAsia="Calibri" w:cs="Times New Roman"/>
          <w:position w:val="-20"/>
        </w:rPr>
        <w:tab/>
      </w:r>
      <w:r w:rsidRPr="002D1FAA">
        <w:rPr>
          <w:rFonts w:eastAsia="Calibri" w:cs="Times New Roman"/>
          <w:position w:val="-20"/>
        </w:rPr>
        <w:object w:dxaOrig="740" w:dyaOrig="520" w14:anchorId="34FB09D8">
          <v:shape id="_x0000_i1308" type="#_x0000_t75" style="width:36.6pt;height:26.4pt" o:ole="">
            <v:imagedata r:id="rId574" o:title=""/>
          </v:shape>
          <o:OLEObject Type="Embed" ProgID="Equation.DSMT4" ShapeID="_x0000_i1308" DrawAspect="Content" ObjectID="_1654406961" r:id="rId575"/>
        </w:object>
      </w:r>
    </w:p>
    <w:p w14:paraId="6D496781" w14:textId="77777777" w:rsidR="00B17AF6" w:rsidRPr="00B17AF6" w:rsidRDefault="00652219" w:rsidP="00B17AF6">
      <w:pPr>
        <w:tabs>
          <w:tab w:val="left" w:pos="2250"/>
        </w:tabs>
        <w:autoSpaceDE w:val="0"/>
        <w:autoSpaceDN w:val="0"/>
        <w:adjustRightInd w:val="0"/>
        <w:spacing w:line="240" w:lineRule="auto"/>
        <w:ind w:left="540"/>
        <w:rPr>
          <w:rFonts w:cs="Times New Roman"/>
          <w:color w:val="0000CC"/>
        </w:rPr>
      </w:pPr>
      <w:r w:rsidRPr="002D1FAA">
        <w:rPr>
          <w:rFonts w:eastAsia="Calibri" w:cs="Times New Roman"/>
          <w:position w:val="-20"/>
        </w:rPr>
        <w:tab/>
      </w:r>
      <w:r w:rsidR="00DA53B7" w:rsidRPr="005607DF">
        <w:rPr>
          <w:rFonts w:eastAsia="Calibri" w:cs="Times New Roman"/>
          <w:position w:val="-10"/>
        </w:rPr>
        <w:object w:dxaOrig="999" w:dyaOrig="340" w14:anchorId="1DB56D47">
          <v:shape id="_x0000_i1309" type="#_x0000_t75" style="width:49.8pt;height:17.4pt" o:ole="">
            <v:imagedata r:id="rId576" o:title=""/>
          </v:shape>
          <o:OLEObject Type="Embed" ProgID="Equation.DSMT4" ShapeID="_x0000_i1309" DrawAspect="Content" ObjectID="_1654406962" r:id="rId577"/>
        </w:object>
      </w:r>
      <w:r w:rsidR="005607DF">
        <w:rPr>
          <w:rFonts w:eastAsia="Calibri" w:cs="Times New Roman"/>
        </w:rPr>
        <w:t xml:space="preserve"> 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14:paraId="3414C22A" w14:textId="77777777" w:rsidR="00B17AF6" w:rsidRDefault="00B17AF6" w:rsidP="00B17AF6">
      <w:r>
        <w:br w:type="page"/>
      </w:r>
    </w:p>
    <w:p w14:paraId="1B699A4E" w14:textId="77777777" w:rsidR="00652219" w:rsidRPr="005607DF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3D515C08" w14:textId="77777777" w:rsidR="00652219" w:rsidRPr="00683462" w:rsidRDefault="00652219" w:rsidP="00DA53B7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</w:t>
      </w:r>
      <w:r w:rsidR="00DA53B7">
        <w:rPr>
          <w:rFonts w:eastAsia="Calibri" w:cs="Times New Roman"/>
        </w:rPr>
        <w:tab/>
      </w:r>
      <w:r w:rsidRPr="00683462">
        <w:rPr>
          <w:rFonts w:eastAsia="Calibri" w:cs="Times New Roman"/>
          <w:position w:val="-20"/>
        </w:rPr>
        <w:object w:dxaOrig="2400" w:dyaOrig="520" w14:anchorId="542DED0C">
          <v:shape id="_x0000_i1310" type="#_x0000_t75" style="width:120pt;height:26.4pt" o:ole="">
            <v:imagedata r:id="rId578" o:title=""/>
          </v:shape>
          <o:OLEObject Type="Embed" ProgID="Equation.DSMT4" ShapeID="_x0000_i1310" DrawAspect="Content" ObjectID="_1654406963" r:id="rId579"/>
        </w:object>
      </w:r>
    </w:p>
    <w:p w14:paraId="7544737F" w14:textId="77777777" w:rsidR="00652219" w:rsidRPr="00683462" w:rsidRDefault="00652219" w:rsidP="005607DF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5E0FD21C" w14:textId="77777777" w:rsidR="00652219" w:rsidRPr="00683462" w:rsidRDefault="00652219" w:rsidP="000A6C9C">
      <w:pPr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40"/>
        </w:rPr>
        <w:object w:dxaOrig="2659" w:dyaOrig="720" w14:anchorId="00EBBE4E">
          <v:shape id="_x0000_i1311" type="#_x0000_t75" style="width:132.6pt;height:36pt" o:ole="">
            <v:imagedata r:id="rId580" o:title=""/>
          </v:shape>
          <o:OLEObject Type="Embed" ProgID="Equation.DSMT4" ShapeID="_x0000_i1311" DrawAspect="Content" ObjectID="_1654406964" r:id="rId581"/>
        </w:object>
      </w:r>
    </w:p>
    <w:p w14:paraId="1FFC697F" w14:textId="77777777"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40"/>
        </w:rPr>
        <w:object w:dxaOrig="1420" w:dyaOrig="720" w14:anchorId="6EF05AC0">
          <v:shape id="_x0000_i1312" type="#_x0000_t75" style="width:71.4pt;height:36pt" o:ole="">
            <v:imagedata r:id="rId582" o:title=""/>
          </v:shape>
          <o:OLEObject Type="Embed" ProgID="Equation.DSMT4" ShapeID="_x0000_i1312" DrawAspect="Content" ObjectID="_1654406965" r:id="rId583"/>
        </w:object>
      </w:r>
    </w:p>
    <w:p w14:paraId="3167E123" w14:textId="77777777"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20"/>
        </w:rPr>
        <w:object w:dxaOrig="2740" w:dyaOrig="520" w14:anchorId="15D65C3C">
          <v:shape id="_x0000_i1313" type="#_x0000_t75" style="width:137.4pt;height:26.4pt" o:ole="">
            <v:imagedata r:id="rId584" o:title=""/>
          </v:shape>
          <o:OLEObject Type="Embed" ProgID="Equation.DSMT4" ShapeID="_x0000_i1313" DrawAspect="Content" ObjectID="_1654406966" r:id="rId585"/>
        </w:object>
      </w:r>
    </w:p>
    <w:p w14:paraId="7934D7CC" w14:textId="77777777" w:rsidR="00652219" w:rsidRDefault="00652219" w:rsidP="000A6C9C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683462">
        <w:rPr>
          <w:rFonts w:eastAsia="Calibri" w:cs="Times New Roman"/>
          <w:position w:val="-20"/>
        </w:rPr>
        <w:tab/>
      </w:r>
      <w:r w:rsidR="00DA53B7" w:rsidRPr="005607DF">
        <w:rPr>
          <w:rFonts w:eastAsia="Calibri" w:cs="Times New Roman"/>
          <w:position w:val="-10"/>
        </w:rPr>
        <w:object w:dxaOrig="1320" w:dyaOrig="340" w14:anchorId="5B9D18C7">
          <v:shape id="_x0000_i1314" type="#_x0000_t75" style="width:66pt;height:17.4pt" o:ole="">
            <v:imagedata r:id="rId586" o:title=""/>
          </v:shape>
          <o:OLEObject Type="Embed" ProgID="Equation.DSMT4" ShapeID="_x0000_i1314" DrawAspect="Content" ObjectID="_1654406967" r:id="rId587"/>
        </w:object>
      </w:r>
      <w:r w:rsidR="005607DF">
        <w:rPr>
          <w:rFonts w:eastAsia="Calibri" w:cs="Times New Roman"/>
        </w:rPr>
        <w:t xml:space="preserve"> 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14:paraId="7B47B660" w14:textId="77777777" w:rsidR="00203CF6" w:rsidRDefault="00203CF6" w:rsidP="00203CF6"/>
    <w:p w14:paraId="092C7817" w14:textId="77777777" w:rsidR="00203CF6" w:rsidRDefault="00203CF6" w:rsidP="00203CF6"/>
    <w:p w14:paraId="0A07BD89" w14:textId="77777777" w:rsidR="00652219" w:rsidRPr="005607DF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t>Exercise</w:t>
      </w:r>
    </w:p>
    <w:p w14:paraId="65FEE691" w14:textId="77777777" w:rsidR="00652219" w:rsidRPr="00683462" w:rsidRDefault="00652219" w:rsidP="00B17AF6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 </w:t>
      </w:r>
      <w:r w:rsidR="00B17AF6">
        <w:rPr>
          <w:rFonts w:eastAsia="Calibri" w:cs="Times New Roman"/>
        </w:rPr>
        <w:tab/>
      </w:r>
      <w:r w:rsidRPr="00683462">
        <w:rPr>
          <w:rFonts w:eastAsia="Calibri" w:cs="Times New Roman"/>
          <w:position w:val="-6"/>
        </w:rPr>
        <w:object w:dxaOrig="2920" w:dyaOrig="380" w14:anchorId="34CC5FDD">
          <v:shape id="_x0000_i1315" type="#_x0000_t75" style="width:146.4pt;height:18.6pt" o:ole="">
            <v:imagedata r:id="rId588" o:title=""/>
          </v:shape>
          <o:OLEObject Type="Embed" ProgID="Equation.DSMT4" ShapeID="_x0000_i1315" DrawAspect="Content" ObjectID="_1654406968" r:id="rId589"/>
        </w:object>
      </w:r>
    </w:p>
    <w:p w14:paraId="7EE0328C" w14:textId="77777777" w:rsidR="00652219" w:rsidRPr="00683462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A0017F2" w14:textId="77777777" w:rsidR="00652219" w:rsidRPr="00683462" w:rsidRDefault="00652219" w:rsidP="000A6C9C">
      <w:pPr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30"/>
        </w:rPr>
        <w:object w:dxaOrig="2799" w:dyaOrig="620" w14:anchorId="1F866566">
          <v:shape id="_x0000_i1316" type="#_x0000_t75" style="width:140.4pt;height:30.6pt" o:ole="">
            <v:imagedata r:id="rId590" o:title=""/>
          </v:shape>
          <o:OLEObject Type="Embed" ProgID="Equation.DSMT4" ShapeID="_x0000_i1316" DrawAspect="Content" ObjectID="_1654406969" r:id="rId591"/>
        </w:object>
      </w:r>
    </w:p>
    <w:p w14:paraId="70A39F1D" w14:textId="77777777"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30"/>
        </w:rPr>
        <w:object w:dxaOrig="1500" w:dyaOrig="620" w14:anchorId="01ECB1CE">
          <v:shape id="_x0000_i1317" type="#_x0000_t75" style="width:75pt;height:30.6pt" o:ole="">
            <v:imagedata r:id="rId592" o:title=""/>
          </v:shape>
          <o:OLEObject Type="Embed" ProgID="Equation.DSMT4" ShapeID="_x0000_i1317" DrawAspect="Content" ObjectID="_1654406970" r:id="rId593"/>
        </w:object>
      </w:r>
    </w:p>
    <w:p w14:paraId="501C13A5" w14:textId="77777777"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30"/>
        </w:rPr>
        <w:object w:dxaOrig="1700" w:dyaOrig="720" w14:anchorId="706DE4B4">
          <v:shape id="_x0000_i1318" type="#_x0000_t75" style="width:85.8pt;height:35.4pt" o:ole="">
            <v:imagedata r:id="rId594" o:title=""/>
          </v:shape>
          <o:OLEObject Type="Embed" ProgID="Equation.DSMT4" ShapeID="_x0000_i1318" DrawAspect="Content" ObjectID="_1654406971" r:id="rId595"/>
        </w:object>
      </w:r>
    </w:p>
    <w:p w14:paraId="602A815F" w14:textId="77777777"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30"/>
        </w:rPr>
        <w:object w:dxaOrig="2960" w:dyaOrig="720" w14:anchorId="42EBC86D">
          <v:shape id="_x0000_i1319" type="#_x0000_t75" style="width:148.2pt;height:35.4pt" o:ole="">
            <v:imagedata r:id="rId596" o:title=""/>
          </v:shape>
          <o:OLEObject Type="Embed" ProgID="Equation.DSMT4" ShapeID="_x0000_i1319" DrawAspect="Content" ObjectID="_1654406972" r:id="rId597"/>
        </w:object>
      </w:r>
    </w:p>
    <w:p w14:paraId="59B210F2" w14:textId="77777777"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30"/>
        </w:rPr>
        <w:object w:dxaOrig="1740" w:dyaOrig="620" w14:anchorId="6A74D1E4">
          <v:shape id="_x0000_i1320" type="#_x0000_t75" style="width:87pt;height:30.6pt" o:ole="">
            <v:imagedata r:id="rId598" o:title=""/>
          </v:shape>
          <o:OLEObject Type="Embed" ProgID="Equation.DSMT4" ShapeID="_x0000_i1320" DrawAspect="Content" ObjectID="_1654406973" r:id="rId599"/>
        </w:object>
      </w:r>
    </w:p>
    <w:p w14:paraId="1F410249" w14:textId="77777777" w:rsidR="00652219" w:rsidRPr="00683462" w:rsidRDefault="00652219" w:rsidP="000A6C9C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683462">
        <w:rPr>
          <w:rFonts w:eastAsia="Calibri" w:cs="Times New Roman"/>
          <w:position w:val="-6"/>
        </w:rPr>
        <w:tab/>
      </w:r>
      <w:r w:rsidR="00B17AF6" w:rsidRPr="005607DF">
        <w:rPr>
          <w:rFonts w:eastAsia="Calibri" w:cs="Times New Roman"/>
          <w:position w:val="-10"/>
        </w:rPr>
        <w:object w:dxaOrig="1800" w:dyaOrig="420" w14:anchorId="1EA4FEEF">
          <v:shape id="_x0000_i1321" type="#_x0000_t75" style="width:90pt;height:21pt" o:ole="">
            <v:imagedata r:id="rId600" o:title=""/>
          </v:shape>
          <o:OLEObject Type="Embed" ProgID="Equation.DSMT4" ShapeID="_x0000_i1321" DrawAspect="Content" ObjectID="_1654406974" r:id="rId601"/>
        </w:object>
      </w:r>
      <w:r w:rsidR="005607DF">
        <w:rPr>
          <w:rFonts w:eastAsia="Calibri" w:cs="Times New Roman"/>
        </w:rPr>
        <w:t xml:space="preserve"> </w:t>
      </w:r>
      <w:r w:rsidR="007E48C3">
        <w:t xml:space="preserve">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14:paraId="1C01735A" w14:textId="77777777" w:rsidR="00652219" w:rsidRDefault="00652219" w:rsidP="00203CF6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14:paraId="7EB30C72" w14:textId="77777777" w:rsidR="00652219" w:rsidRPr="00683462" w:rsidRDefault="00652219" w:rsidP="00203CF6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14:paraId="35F17FEE" w14:textId="77777777" w:rsidR="00652219" w:rsidRPr="005607DF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t>Exercise</w:t>
      </w:r>
    </w:p>
    <w:p w14:paraId="0CC59386" w14:textId="77777777" w:rsidR="00652219" w:rsidRPr="00683462" w:rsidRDefault="00652219" w:rsidP="00B17AF6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</w:t>
      </w:r>
      <w:r w:rsidR="00B17AF6">
        <w:rPr>
          <w:rFonts w:eastAsia="Calibri" w:cs="Times New Roman"/>
        </w:rPr>
        <w:tab/>
      </w:r>
      <w:r w:rsidRPr="00683462">
        <w:rPr>
          <w:rFonts w:eastAsia="Calibri" w:cs="Times New Roman"/>
          <w:position w:val="-6"/>
        </w:rPr>
        <w:object w:dxaOrig="2780" w:dyaOrig="380" w14:anchorId="3AD4C7E7">
          <v:shape id="_x0000_i1322" type="#_x0000_t75" style="width:138.6pt;height:18.6pt" o:ole="">
            <v:imagedata r:id="rId602" o:title=""/>
          </v:shape>
          <o:OLEObject Type="Embed" ProgID="Equation.DSMT4" ShapeID="_x0000_i1322" DrawAspect="Content" ObjectID="_1654406975" r:id="rId603"/>
        </w:object>
      </w:r>
    </w:p>
    <w:p w14:paraId="12B928CA" w14:textId="77777777" w:rsidR="00652219" w:rsidRPr="00683462" w:rsidRDefault="00652219" w:rsidP="00B17AF6">
      <w:pPr>
        <w:tabs>
          <w:tab w:val="left" w:pos="360"/>
        </w:tabs>
        <w:autoSpaceDE w:val="0"/>
        <w:autoSpaceDN w:val="0"/>
        <w:adjustRightInd w:val="0"/>
        <w:spacing w:before="120" w:line="36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645E8E32" w14:textId="77777777" w:rsidR="00652219" w:rsidRPr="00683462" w:rsidRDefault="00652219" w:rsidP="00B17AF6">
      <w:pPr>
        <w:autoSpaceDE w:val="0"/>
        <w:autoSpaceDN w:val="0"/>
        <w:adjustRightInd w:val="0"/>
        <w:spacing w:after="120" w:line="360" w:lineRule="auto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object w:dxaOrig="3460" w:dyaOrig="380" w14:anchorId="1005C1C9">
          <v:shape id="_x0000_i1323" type="#_x0000_t75" style="width:172.2pt;height:18.6pt" o:ole="">
            <v:imagedata r:id="rId604" o:title=""/>
          </v:shape>
          <o:OLEObject Type="Embed" ProgID="Equation.DSMT4" ShapeID="_x0000_i1323" DrawAspect="Content" ObjectID="_1654406976" r:id="rId605"/>
        </w:object>
      </w:r>
    </w:p>
    <w:p w14:paraId="1A81F294" w14:textId="77777777" w:rsidR="00652219" w:rsidRDefault="00652219" w:rsidP="00B17AF6">
      <w:pPr>
        <w:tabs>
          <w:tab w:val="left" w:pos="126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683462">
        <w:rPr>
          <w:rFonts w:eastAsia="Calibri" w:cs="Times New Roman"/>
          <w:position w:val="-6"/>
        </w:rPr>
        <w:tab/>
      </w:r>
      <w:r w:rsidR="00B17AF6" w:rsidRPr="005607DF">
        <w:rPr>
          <w:rFonts w:eastAsia="Calibri" w:cs="Times New Roman"/>
          <w:position w:val="-10"/>
        </w:rPr>
        <w:object w:dxaOrig="1939" w:dyaOrig="420" w14:anchorId="47E7FFD4">
          <v:shape id="_x0000_i1324" type="#_x0000_t75" style="width:96.6pt;height:21pt" o:ole="">
            <v:imagedata r:id="rId606" o:title=""/>
          </v:shape>
          <o:OLEObject Type="Embed" ProgID="Equation.DSMT4" ShapeID="_x0000_i1324" DrawAspect="Content" ObjectID="_1654406977" r:id="rId607"/>
        </w:object>
      </w:r>
      <w:r w:rsidR="005607DF">
        <w:rPr>
          <w:rFonts w:eastAsia="Calibri" w:cs="Times New Roman"/>
        </w:rPr>
        <w:t xml:space="preserve"> </w:t>
      </w:r>
      <w:r w:rsidR="007E48C3">
        <w:t xml:space="preserve"> 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14:paraId="0643C626" w14:textId="77777777" w:rsidR="00B17AF6" w:rsidRDefault="00B17AF6" w:rsidP="00B17AF6">
      <w:r>
        <w:br w:type="page"/>
      </w:r>
    </w:p>
    <w:p w14:paraId="711563FD" w14:textId="77777777" w:rsidR="00652219" w:rsidRPr="005607DF" w:rsidRDefault="00652219" w:rsidP="00D31E58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5607DF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5CA9C5FD" w14:textId="77777777" w:rsidR="00652219" w:rsidRPr="00683462" w:rsidRDefault="00652219" w:rsidP="000B1F81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</w:t>
      </w:r>
      <w:r w:rsidR="000B1F81">
        <w:rPr>
          <w:rFonts w:eastAsia="Calibri" w:cs="Times New Roman"/>
        </w:rPr>
        <w:tab/>
      </w:r>
      <w:r w:rsidRPr="00683462">
        <w:rPr>
          <w:rFonts w:eastAsia="Calibri" w:cs="Times New Roman"/>
          <w:position w:val="-20"/>
        </w:rPr>
        <w:object w:dxaOrig="1840" w:dyaOrig="620" w14:anchorId="2A4E509E">
          <v:shape id="_x0000_i1325" type="#_x0000_t75" style="width:92.4pt;height:30.6pt" o:ole="">
            <v:imagedata r:id="rId608" o:title=""/>
          </v:shape>
          <o:OLEObject Type="Embed" ProgID="Equation.DSMT4" ShapeID="_x0000_i1325" DrawAspect="Content" ObjectID="_1654406978" r:id="rId609"/>
        </w:object>
      </w:r>
    </w:p>
    <w:p w14:paraId="781D5618" w14:textId="77777777" w:rsidR="00652219" w:rsidRPr="00683462" w:rsidRDefault="00652219" w:rsidP="00D31E58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187CD919" w14:textId="77777777" w:rsidR="00652219" w:rsidRPr="00683462" w:rsidRDefault="00652219" w:rsidP="000B1F81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object w:dxaOrig="2600" w:dyaOrig="620" w14:anchorId="197786C2">
          <v:shape id="_x0000_i1326" type="#_x0000_t75" style="width:130.8pt;height:30.6pt" o:ole="">
            <v:imagedata r:id="rId610" o:title=""/>
          </v:shape>
          <o:OLEObject Type="Embed" ProgID="Equation.DSMT4" ShapeID="_x0000_i1326" DrawAspect="Content" ObjectID="_1654406979" r:id="rId611"/>
        </w:object>
      </w:r>
    </w:p>
    <w:p w14:paraId="08A149A9" w14:textId="77777777" w:rsidR="00652219" w:rsidRPr="00683462" w:rsidRDefault="00652219" w:rsidP="000B1F8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20"/>
        </w:rPr>
        <w:object w:dxaOrig="2460" w:dyaOrig="620" w14:anchorId="19796D49">
          <v:shape id="_x0000_i1327" type="#_x0000_t75" style="width:123pt;height:30.6pt" o:ole="">
            <v:imagedata r:id="rId612" o:title=""/>
          </v:shape>
          <o:OLEObject Type="Embed" ProgID="Equation.DSMT4" ShapeID="_x0000_i1327" DrawAspect="Content" ObjectID="_1654406980" r:id="rId613"/>
        </w:object>
      </w:r>
    </w:p>
    <w:p w14:paraId="2E938700" w14:textId="77777777" w:rsidR="00652219" w:rsidRPr="00683462" w:rsidRDefault="00652219" w:rsidP="000B1F8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14"/>
        </w:rPr>
        <w:object w:dxaOrig="1480" w:dyaOrig="400" w14:anchorId="626254D2">
          <v:shape id="_x0000_i1328" type="#_x0000_t75" style="width:74.4pt;height:19.8pt" o:ole="">
            <v:imagedata r:id="rId614" o:title=""/>
          </v:shape>
          <o:OLEObject Type="Embed" ProgID="Equation.DSMT4" ShapeID="_x0000_i1328" DrawAspect="Content" ObjectID="_1654406981" r:id="rId615"/>
        </w:object>
      </w:r>
    </w:p>
    <w:p w14:paraId="6CAEE416" w14:textId="77777777" w:rsidR="00652219" w:rsidRPr="00683462" w:rsidRDefault="00652219" w:rsidP="000B1F8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683462">
        <w:rPr>
          <w:rFonts w:eastAsia="Calibri" w:cs="Times New Roman"/>
          <w:position w:val="-20"/>
        </w:rPr>
        <w:tab/>
      </w:r>
      <w:r w:rsidRPr="00683462">
        <w:rPr>
          <w:rFonts w:eastAsia="Calibri" w:cs="Times New Roman"/>
          <w:position w:val="-6"/>
        </w:rPr>
        <w:object w:dxaOrig="1300" w:dyaOrig="279" w14:anchorId="715CEB2E">
          <v:shape id="_x0000_i1329" type="#_x0000_t75" style="width:65.4pt;height:13.8pt" o:ole="">
            <v:imagedata r:id="rId616" o:title=""/>
          </v:shape>
          <o:OLEObject Type="Embed" ProgID="Equation.DSMT4" ShapeID="_x0000_i1329" DrawAspect="Content" ObjectID="_1654406982" r:id="rId617"/>
        </w:object>
      </w:r>
    </w:p>
    <w:p w14:paraId="0C711F13" w14:textId="77777777" w:rsidR="00652219" w:rsidRDefault="00652219" w:rsidP="000B1F81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683462">
        <w:rPr>
          <w:rFonts w:eastAsia="Calibri" w:cs="Times New Roman"/>
          <w:position w:val="-20"/>
        </w:rPr>
        <w:tab/>
      </w:r>
      <w:r w:rsidR="000B1F81" w:rsidRPr="005607DF">
        <w:rPr>
          <w:rFonts w:eastAsia="Calibri" w:cs="Times New Roman"/>
          <w:position w:val="-10"/>
        </w:rPr>
        <w:object w:dxaOrig="820" w:dyaOrig="340" w14:anchorId="14B73D53">
          <v:shape id="_x0000_i1330" type="#_x0000_t75" style="width:41.4pt;height:16.8pt" o:ole="">
            <v:imagedata r:id="rId618" o:title=""/>
          </v:shape>
          <o:OLEObject Type="Embed" ProgID="Equation.DSMT4" ShapeID="_x0000_i1330" DrawAspect="Content" ObjectID="_1654406983" r:id="rId619"/>
        </w:object>
      </w:r>
      <w:r w:rsidR="007E48C3">
        <w:t xml:space="preserve">  </w:t>
      </w:r>
      <w:r w:rsidR="005607DF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5607DF">
        <w:rPr>
          <w:rFonts w:cs="Times New Roman"/>
          <w:color w:val="0000CC"/>
        </w:rPr>
        <w:t xml:space="preserve">  </w:t>
      </w:r>
    </w:p>
    <w:p w14:paraId="6AC1D1C6" w14:textId="77777777" w:rsidR="00203CF6" w:rsidRDefault="00203CF6" w:rsidP="000B1F81"/>
    <w:p w14:paraId="289989C6" w14:textId="77777777" w:rsidR="00203CF6" w:rsidRDefault="00203CF6" w:rsidP="000B1F81"/>
    <w:p w14:paraId="2547398A" w14:textId="77777777" w:rsidR="00652219" w:rsidRPr="002D7BC6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2D7BC6">
        <w:rPr>
          <w:rFonts w:eastAsia="Times New Roman" w:cs="Times New Roman"/>
          <w:b/>
          <w:i/>
          <w:sz w:val="28"/>
          <w:szCs w:val="26"/>
        </w:rPr>
        <w:t>Exercise</w:t>
      </w:r>
    </w:p>
    <w:p w14:paraId="387716FC" w14:textId="77777777" w:rsidR="00652219" w:rsidRPr="00683462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 </w:t>
      </w:r>
      <w:r w:rsidRPr="00683462">
        <w:rPr>
          <w:rFonts w:eastAsia="Calibri" w:cs="Times New Roman"/>
          <w:position w:val="-14"/>
        </w:rPr>
        <w:object w:dxaOrig="2799" w:dyaOrig="460" w14:anchorId="54B84522">
          <v:shape id="_x0000_i1331" type="#_x0000_t75" style="width:140.4pt;height:23.4pt" o:ole="">
            <v:imagedata r:id="rId620" o:title=""/>
          </v:shape>
          <o:OLEObject Type="Embed" ProgID="Equation.DSMT4" ShapeID="_x0000_i1331" DrawAspect="Content" ObjectID="_1654406984" r:id="rId621"/>
        </w:object>
      </w:r>
    </w:p>
    <w:p w14:paraId="4BB98FB2" w14:textId="77777777" w:rsidR="00652219" w:rsidRPr="00683462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28CA8AD0" w14:textId="77777777" w:rsidR="00652219" w:rsidRPr="00683462" w:rsidRDefault="00652219" w:rsidP="000A6C9C">
      <w:pPr>
        <w:autoSpaceDE w:val="0"/>
        <w:autoSpaceDN w:val="0"/>
        <w:adjustRightInd w:val="0"/>
        <w:ind w:left="360"/>
        <w:rPr>
          <w:rFonts w:eastAsia="Calibri" w:cs="Times New Roman"/>
          <w:position w:val="-14"/>
        </w:rPr>
      </w:pPr>
      <w:r w:rsidRPr="00683462">
        <w:rPr>
          <w:rFonts w:eastAsia="Calibri" w:cs="Times New Roman"/>
          <w:position w:val="-6"/>
        </w:rPr>
        <w:object w:dxaOrig="1800" w:dyaOrig="380" w14:anchorId="3C411B18">
          <v:shape id="_x0000_i1332" type="#_x0000_t75" style="width:90pt;height:19.2pt" o:ole="">
            <v:imagedata r:id="rId622" o:title=""/>
          </v:shape>
          <o:OLEObject Type="Embed" ProgID="Equation.DSMT4" ShapeID="_x0000_i1332" DrawAspect="Content" ObjectID="_1654406985" r:id="rId623"/>
        </w:object>
      </w:r>
    </w:p>
    <w:p w14:paraId="7D3C1DA8" w14:textId="77777777" w:rsidR="00652219" w:rsidRPr="00683462" w:rsidRDefault="00652219" w:rsidP="000A6C9C">
      <w:pPr>
        <w:tabs>
          <w:tab w:val="left" w:pos="990"/>
        </w:tabs>
        <w:autoSpaceDE w:val="0"/>
        <w:autoSpaceDN w:val="0"/>
        <w:adjustRightInd w:val="0"/>
        <w:ind w:left="360"/>
        <w:rPr>
          <w:rFonts w:eastAsia="Calibri" w:cs="Times New Roman"/>
        </w:rPr>
      </w:pPr>
      <w:r w:rsidRPr="00683462">
        <w:rPr>
          <w:rFonts w:eastAsia="Calibri" w:cs="Times New Roman"/>
          <w:position w:val="-14"/>
        </w:rPr>
        <w:tab/>
      </w:r>
      <w:r w:rsidR="000B1F81" w:rsidRPr="002D7BC6">
        <w:rPr>
          <w:rFonts w:eastAsia="Calibri" w:cs="Times New Roman"/>
          <w:position w:val="-18"/>
        </w:rPr>
        <w:object w:dxaOrig="2320" w:dyaOrig="440" w14:anchorId="28B93738">
          <v:shape id="_x0000_i1333" type="#_x0000_t75" style="width:116.4pt;height:22.8pt" o:ole="">
            <v:imagedata r:id="rId624" o:title=""/>
          </v:shape>
          <o:OLEObject Type="Embed" ProgID="Equation.DSMT4" ShapeID="_x0000_i1333" DrawAspect="Content" ObjectID="_1654406986" r:id="rId625"/>
        </w:object>
      </w:r>
      <w:r w:rsidR="002D7BC6">
        <w:rPr>
          <w:rFonts w:eastAsia="Calibri" w:cs="Times New Roman"/>
        </w:rPr>
        <w:t xml:space="preserve"> </w:t>
      </w:r>
      <w:r w:rsidR="007E48C3">
        <w:t xml:space="preserve"> </w:t>
      </w:r>
      <w:r w:rsidR="002D7BC6">
        <w:t xml:space="preserve"> </w:t>
      </w:r>
      <w:r w:rsidR="002D7BC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2D7BC6">
        <w:rPr>
          <w:rFonts w:cs="Times New Roman"/>
          <w:color w:val="0000CC"/>
        </w:rPr>
        <w:t xml:space="preserve">  </w:t>
      </w:r>
    </w:p>
    <w:p w14:paraId="064ABCE8" w14:textId="77777777" w:rsidR="00652219" w:rsidRDefault="00652219" w:rsidP="000B1F81"/>
    <w:p w14:paraId="7C3DC1F5" w14:textId="77777777" w:rsidR="002D7BC6" w:rsidRPr="00683462" w:rsidRDefault="002D7BC6" w:rsidP="000B1F81"/>
    <w:p w14:paraId="6846BE40" w14:textId="77777777" w:rsidR="00652219" w:rsidRPr="002D7BC6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2D7BC6">
        <w:rPr>
          <w:rFonts w:eastAsia="Times New Roman" w:cs="Times New Roman"/>
          <w:b/>
          <w:i/>
          <w:sz w:val="28"/>
          <w:szCs w:val="26"/>
        </w:rPr>
        <w:t>Exercise</w:t>
      </w:r>
    </w:p>
    <w:p w14:paraId="7CFD8CF7" w14:textId="77777777" w:rsidR="00652219" w:rsidRPr="00683462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683462">
        <w:rPr>
          <w:rFonts w:eastAsia="Calibri" w:cs="Times New Roman"/>
        </w:rPr>
        <w:t xml:space="preserve">Prove the following equation is an identity:  </w:t>
      </w:r>
      <w:r w:rsidRPr="00683462">
        <w:rPr>
          <w:rFonts w:eastAsia="Calibri" w:cs="Times New Roman"/>
          <w:position w:val="-6"/>
        </w:rPr>
        <w:object w:dxaOrig="3180" w:dyaOrig="380" w14:anchorId="64882E77">
          <v:shape id="_x0000_i1334" type="#_x0000_t75" style="width:159.6pt;height:18.6pt" o:ole="">
            <v:imagedata r:id="rId626" o:title=""/>
          </v:shape>
          <o:OLEObject Type="Embed" ProgID="Equation.DSMT4" ShapeID="_x0000_i1334" DrawAspect="Content" ObjectID="_1654406987" r:id="rId627"/>
        </w:object>
      </w:r>
    </w:p>
    <w:p w14:paraId="2615D944" w14:textId="77777777" w:rsidR="00652219" w:rsidRPr="00683462" w:rsidRDefault="00652219" w:rsidP="000B1F81">
      <w:pPr>
        <w:tabs>
          <w:tab w:val="left" w:pos="360"/>
        </w:tabs>
        <w:autoSpaceDE w:val="0"/>
        <w:autoSpaceDN w:val="0"/>
        <w:adjustRightInd w:val="0"/>
        <w:spacing w:before="120" w:line="360" w:lineRule="auto"/>
        <w:rPr>
          <w:rFonts w:eastAsia="Times New Roman" w:cs="Times New Roman"/>
        </w:rPr>
      </w:pPr>
      <w:r w:rsidRPr="00683462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2F3CD128" w14:textId="77777777" w:rsidR="00652219" w:rsidRPr="00683462" w:rsidRDefault="00652219" w:rsidP="000A6C9C">
      <w:pPr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22"/>
        </w:rPr>
        <w:object w:dxaOrig="4360" w:dyaOrig="560" w14:anchorId="576B843D">
          <v:shape id="_x0000_i1335" type="#_x0000_t75" style="width:218.4pt;height:27.6pt" o:ole="">
            <v:imagedata r:id="rId628" o:title=""/>
          </v:shape>
          <o:OLEObject Type="Embed" ProgID="Equation.DSMT4" ShapeID="_x0000_i1335" DrawAspect="Content" ObjectID="_1654406988" r:id="rId629"/>
        </w:object>
      </w:r>
    </w:p>
    <w:p w14:paraId="4B30C200" w14:textId="77777777" w:rsidR="00652219" w:rsidRPr="00683462" w:rsidRDefault="00652219" w:rsidP="000A6C9C">
      <w:pPr>
        <w:tabs>
          <w:tab w:val="left" w:pos="234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683462">
        <w:rPr>
          <w:rFonts w:eastAsia="Calibri" w:cs="Times New Roman"/>
          <w:position w:val="-6"/>
        </w:rPr>
        <w:tab/>
      </w:r>
      <w:r w:rsidRPr="00683462">
        <w:rPr>
          <w:rFonts w:eastAsia="Calibri" w:cs="Times New Roman"/>
          <w:position w:val="-6"/>
        </w:rPr>
        <w:object w:dxaOrig="2380" w:dyaOrig="380" w14:anchorId="52BCFF69">
          <v:shape id="_x0000_i1336" type="#_x0000_t75" style="width:119.4pt;height:18.6pt" o:ole="">
            <v:imagedata r:id="rId630" o:title=""/>
          </v:shape>
          <o:OLEObject Type="Embed" ProgID="Equation.DSMT4" ShapeID="_x0000_i1336" DrawAspect="Content" ObjectID="_1654406989" r:id="rId631"/>
        </w:object>
      </w:r>
    </w:p>
    <w:p w14:paraId="288F4501" w14:textId="77777777" w:rsidR="00652219" w:rsidRPr="00683462" w:rsidRDefault="00652219" w:rsidP="000A6C9C">
      <w:pPr>
        <w:tabs>
          <w:tab w:val="left" w:pos="234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683462">
        <w:rPr>
          <w:rFonts w:eastAsia="Calibri" w:cs="Times New Roman"/>
          <w:position w:val="-6"/>
        </w:rPr>
        <w:tab/>
      </w:r>
      <w:r w:rsidR="000B1F81" w:rsidRPr="002D7BC6">
        <w:rPr>
          <w:rFonts w:eastAsia="Calibri" w:cs="Times New Roman"/>
          <w:position w:val="-10"/>
        </w:rPr>
        <w:object w:dxaOrig="1480" w:dyaOrig="420" w14:anchorId="379F4486">
          <v:shape id="_x0000_i1337" type="#_x0000_t75" style="width:73.2pt;height:21pt" o:ole="">
            <v:imagedata r:id="rId632" o:title=""/>
          </v:shape>
          <o:OLEObject Type="Embed" ProgID="Equation.DSMT4" ShapeID="_x0000_i1337" DrawAspect="Content" ObjectID="_1654406990" r:id="rId633"/>
        </w:object>
      </w:r>
      <w:r w:rsidR="002D7BC6">
        <w:rPr>
          <w:rFonts w:eastAsia="Calibri" w:cs="Times New Roman"/>
        </w:rPr>
        <w:t xml:space="preserve"> </w:t>
      </w:r>
      <w:r w:rsidR="002D7BC6">
        <w:t xml:space="preserve">   </w:t>
      </w:r>
      <w:r w:rsidR="002D7BC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2D7BC6">
        <w:rPr>
          <w:rFonts w:cs="Times New Roman"/>
          <w:color w:val="0000CC"/>
        </w:rPr>
        <w:t xml:space="preserve">  </w:t>
      </w:r>
    </w:p>
    <w:p w14:paraId="1B570A63" w14:textId="77777777" w:rsidR="00652219" w:rsidRPr="00D4707D" w:rsidRDefault="00652219" w:rsidP="000B1F81"/>
    <w:p w14:paraId="75363554" w14:textId="77777777" w:rsidR="00652219" w:rsidRDefault="00652219" w:rsidP="000B1F81"/>
    <w:p w14:paraId="3BA8CEA7" w14:textId="77777777" w:rsidR="00652219" w:rsidRPr="002D7BC6" w:rsidRDefault="00652219" w:rsidP="000A6C9C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2D7BC6">
        <w:rPr>
          <w:rFonts w:eastAsia="Times New Roman" w:cs="Times New Roman"/>
          <w:b/>
          <w:i/>
          <w:sz w:val="28"/>
          <w:szCs w:val="26"/>
        </w:rPr>
        <w:t>Exercise</w:t>
      </w:r>
    </w:p>
    <w:p w14:paraId="560CAF50" w14:textId="77777777" w:rsidR="00652219" w:rsidRPr="004C5B1D" w:rsidRDefault="00652219" w:rsidP="000B1F81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="000B1F81">
        <w:rPr>
          <w:rFonts w:eastAsia="Calibri" w:cs="Times New Roman"/>
        </w:rPr>
        <w:tab/>
      </w:r>
      <w:r w:rsidRPr="004C5B1D">
        <w:rPr>
          <w:rFonts w:eastAsia="Calibri" w:cs="Times New Roman"/>
        </w:rPr>
        <w:t xml:space="preserve"> </w:t>
      </w:r>
      <w:r w:rsidRPr="004C5B1D">
        <w:rPr>
          <w:rFonts w:eastAsia="Calibri" w:cs="Times New Roman"/>
          <w:position w:val="-20"/>
        </w:rPr>
        <w:object w:dxaOrig="2420" w:dyaOrig="520" w14:anchorId="7414994D">
          <v:shape id="_x0000_i1338" type="#_x0000_t75" style="width:120.6pt;height:26.4pt" o:ole="">
            <v:imagedata r:id="rId634" o:title=""/>
          </v:shape>
          <o:OLEObject Type="Embed" ProgID="Equation.DSMT4" ShapeID="_x0000_i1338" DrawAspect="Content" ObjectID="_1654406991" r:id="rId635"/>
        </w:object>
      </w:r>
    </w:p>
    <w:p w14:paraId="3FAE7750" w14:textId="77777777" w:rsidR="00652219" w:rsidRPr="004C5B1D" w:rsidRDefault="00652219" w:rsidP="0027461D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23241D71" w14:textId="77777777" w:rsidR="00652219" w:rsidRPr="004C5B1D" w:rsidRDefault="000B1F81" w:rsidP="000B1F81">
      <w:pPr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20"/>
        </w:rPr>
      </w:pPr>
      <w:r w:rsidRPr="000B1F81">
        <w:rPr>
          <w:rFonts w:eastAsia="Calibri" w:cs="Times New Roman"/>
          <w:position w:val="-44"/>
        </w:rPr>
        <w:object w:dxaOrig="2740" w:dyaOrig="760" w14:anchorId="554A09E5">
          <v:shape id="_x0000_i1339" type="#_x0000_t75" style="width:136.2pt;height:38.4pt" o:ole="">
            <v:imagedata r:id="rId636" o:title=""/>
          </v:shape>
          <o:OLEObject Type="Embed" ProgID="Equation.DSMT4" ShapeID="_x0000_i1339" DrawAspect="Content" ObjectID="_1654406992" r:id="rId637"/>
        </w:object>
      </w:r>
    </w:p>
    <w:p w14:paraId="3B8A48AD" w14:textId="77777777" w:rsidR="00652219" w:rsidRPr="004C5B1D" w:rsidRDefault="00652219" w:rsidP="000B1F81">
      <w:pPr>
        <w:tabs>
          <w:tab w:val="left" w:pos="171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lastRenderedPageBreak/>
        <w:tab/>
      </w:r>
      <w:r w:rsidR="000B1F81" w:rsidRPr="000B1F81">
        <w:rPr>
          <w:rFonts w:eastAsia="Calibri" w:cs="Times New Roman"/>
          <w:position w:val="-44"/>
        </w:rPr>
        <w:object w:dxaOrig="1480" w:dyaOrig="760" w14:anchorId="146A77D3">
          <v:shape id="_x0000_i1340" type="#_x0000_t75" style="width:74.4pt;height:38.4pt" o:ole="">
            <v:imagedata r:id="rId638" o:title=""/>
          </v:shape>
          <o:OLEObject Type="Embed" ProgID="Equation.DSMT4" ShapeID="_x0000_i1340" DrawAspect="Content" ObjectID="_1654406993" r:id="rId639"/>
        </w:object>
      </w:r>
    </w:p>
    <w:p w14:paraId="4312D968" w14:textId="77777777" w:rsidR="00652219" w:rsidRPr="004C5B1D" w:rsidRDefault="00652219" w:rsidP="000A6C9C">
      <w:pPr>
        <w:tabs>
          <w:tab w:val="left" w:pos="1710"/>
        </w:tabs>
        <w:autoSpaceDE w:val="0"/>
        <w:autoSpaceDN w:val="0"/>
        <w:adjustRightInd w:val="0"/>
        <w:spacing w:line="360" w:lineRule="auto"/>
        <w:ind w:left="54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="000B1F81" w:rsidRPr="004C5B1D">
        <w:rPr>
          <w:rFonts w:eastAsia="Calibri" w:cs="Times New Roman"/>
          <w:position w:val="-20"/>
        </w:rPr>
        <w:object w:dxaOrig="2580" w:dyaOrig="520" w14:anchorId="5383A721">
          <v:shape id="_x0000_i1341" type="#_x0000_t75" style="width:129pt;height:26.4pt" o:ole="">
            <v:imagedata r:id="rId640" o:title=""/>
          </v:shape>
          <o:OLEObject Type="Embed" ProgID="Equation.DSMT4" ShapeID="_x0000_i1341" DrawAspect="Content" ObjectID="_1654406994" r:id="rId641"/>
        </w:object>
      </w:r>
    </w:p>
    <w:p w14:paraId="452B4C57" w14:textId="77777777" w:rsidR="00652219" w:rsidRDefault="00652219" w:rsidP="000A6C9C">
      <w:pPr>
        <w:tabs>
          <w:tab w:val="left" w:pos="1710"/>
        </w:tabs>
        <w:autoSpaceDE w:val="0"/>
        <w:autoSpaceDN w:val="0"/>
        <w:adjustRightInd w:val="0"/>
        <w:spacing w:line="240" w:lineRule="auto"/>
        <w:ind w:left="540"/>
        <w:rPr>
          <w:rFonts w:cs="Times New Roman"/>
          <w:color w:val="0000CC"/>
        </w:rPr>
      </w:pPr>
      <w:r w:rsidRPr="004C5B1D">
        <w:rPr>
          <w:rFonts w:eastAsia="Calibri" w:cs="Times New Roman"/>
          <w:position w:val="-20"/>
        </w:rPr>
        <w:tab/>
      </w:r>
      <w:r w:rsidR="000B1F81" w:rsidRPr="002D7BC6">
        <w:rPr>
          <w:rFonts w:eastAsia="Calibri" w:cs="Times New Roman"/>
          <w:position w:val="-10"/>
        </w:rPr>
        <w:object w:dxaOrig="1320" w:dyaOrig="340" w14:anchorId="7CAF6FC8">
          <v:shape id="_x0000_i1342" type="#_x0000_t75" style="width:66pt;height:18pt" o:ole="">
            <v:imagedata r:id="rId642" o:title=""/>
          </v:shape>
          <o:OLEObject Type="Embed" ProgID="Equation.DSMT4" ShapeID="_x0000_i1342" DrawAspect="Content" ObjectID="_1654406995" r:id="rId643"/>
        </w:object>
      </w:r>
      <w:r w:rsidR="002D7BC6">
        <w:rPr>
          <w:rFonts w:eastAsia="Calibri" w:cs="Times New Roman"/>
        </w:rPr>
        <w:t xml:space="preserve"> </w:t>
      </w:r>
      <w:r w:rsidR="002D7BC6">
        <w:t xml:space="preserve">   </w:t>
      </w:r>
      <w:r w:rsidR="002D7BC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2D7BC6">
        <w:rPr>
          <w:rFonts w:cs="Times New Roman"/>
          <w:color w:val="0000CC"/>
        </w:rPr>
        <w:t xml:space="preserve">  </w:t>
      </w:r>
    </w:p>
    <w:p w14:paraId="291C6C1D" w14:textId="77777777" w:rsidR="000B1F81" w:rsidRDefault="000B1F81" w:rsidP="000B1F81"/>
    <w:p w14:paraId="426C6B74" w14:textId="77777777" w:rsidR="000B1F81" w:rsidRPr="004C5B1D" w:rsidRDefault="000B1F81" w:rsidP="000B1F81"/>
    <w:p w14:paraId="54630F97" w14:textId="77777777" w:rsidR="00652219" w:rsidRPr="002D7BC6" w:rsidRDefault="00652219" w:rsidP="0074569F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2D7BC6">
        <w:rPr>
          <w:rFonts w:eastAsia="Times New Roman" w:cs="Times New Roman"/>
          <w:b/>
          <w:i/>
          <w:sz w:val="28"/>
          <w:szCs w:val="26"/>
        </w:rPr>
        <w:t>Exercise</w:t>
      </w:r>
    </w:p>
    <w:p w14:paraId="7759F483" w14:textId="77777777" w:rsidR="00652219" w:rsidRPr="004C5B1D" w:rsidRDefault="00652219" w:rsidP="000B1F81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="000B1F81">
        <w:rPr>
          <w:rFonts w:eastAsia="Calibri" w:cs="Times New Roman"/>
        </w:rPr>
        <w:tab/>
      </w:r>
      <w:r w:rsidRPr="004C5B1D">
        <w:rPr>
          <w:rFonts w:eastAsia="Calibri" w:cs="Times New Roman"/>
          <w:position w:val="-20"/>
        </w:rPr>
        <w:object w:dxaOrig="2860" w:dyaOrig="520" w14:anchorId="716040D7">
          <v:shape id="_x0000_i1343" type="#_x0000_t75" style="width:143.4pt;height:26.4pt" o:ole="">
            <v:imagedata r:id="rId644" o:title=""/>
          </v:shape>
          <o:OLEObject Type="Embed" ProgID="Equation.DSMT4" ShapeID="_x0000_i1343" DrawAspect="Content" ObjectID="_1654406996" r:id="rId645"/>
        </w:object>
      </w:r>
    </w:p>
    <w:p w14:paraId="51062B91" w14:textId="77777777" w:rsidR="00652219" w:rsidRPr="004C5B1D" w:rsidRDefault="00652219" w:rsidP="0074569F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4C23BC1" w14:textId="77777777" w:rsidR="00652219" w:rsidRPr="004C5B1D" w:rsidRDefault="00652219" w:rsidP="000A6C9C">
      <w:pPr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30"/>
        </w:rPr>
        <w:object w:dxaOrig="4880" w:dyaOrig="800" w14:anchorId="14A47B9C">
          <v:shape id="_x0000_i1344" type="#_x0000_t75" style="width:244.2pt;height:40.8pt" o:ole="">
            <v:imagedata r:id="rId646" o:title=""/>
          </v:shape>
          <o:OLEObject Type="Embed" ProgID="Equation.DSMT4" ShapeID="_x0000_i1344" DrawAspect="Content" ObjectID="_1654406997" r:id="rId647"/>
        </w:object>
      </w:r>
    </w:p>
    <w:p w14:paraId="5A7B5266" w14:textId="77777777"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2480" w:dyaOrig="820" w14:anchorId="0526BAC2">
          <v:shape id="_x0000_i1345" type="#_x0000_t75" style="width:124.2pt;height:41.4pt" o:ole="">
            <v:imagedata r:id="rId648" o:title=""/>
          </v:shape>
          <o:OLEObject Type="Embed" ProgID="Equation.DSMT4" ShapeID="_x0000_i1345" DrawAspect="Content" ObjectID="_1654406998" r:id="rId649"/>
        </w:object>
      </w:r>
    </w:p>
    <w:p w14:paraId="4814F37D" w14:textId="77777777"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3500" w:dyaOrig="820" w14:anchorId="39D768F6">
          <v:shape id="_x0000_i1346" type="#_x0000_t75" style="width:175.8pt;height:41.4pt" o:ole="">
            <v:imagedata r:id="rId650" o:title=""/>
          </v:shape>
          <o:OLEObject Type="Embed" ProgID="Equation.DSMT4" ShapeID="_x0000_i1346" DrawAspect="Content" ObjectID="_1654406999" r:id="rId651"/>
        </w:object>
      </w:r>
    </w:p>
    <w:p w14:paraId="66CDD37B" w14:textId="77777777"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3480" w:dyaOrig="820" w14:anchorId="17E27FF5">
          <v:shape id="_x0000_i1347" type="#_x0000_t75" style="width:174pt;height:41.4pt" o:ole="">
            <v:imagedata r:id="rId652" o:title=""/>
          </v:shape>
          <o:OLEObject Type="Embed" ProgID="Equation.DSMT4" ShapeID="_x0000_i1347" DrawAspect="Content" ObjectID="_1654407000" r:id="rId653"/>
        </w:object>
      </w:r>
    </w:p>
    <w:p w14:paraId="0137040F" w14:textId="77777777"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3560" w:dyaOrig="760" w14:anchorId="6753A4A1">
          <v:shape id="_x0000_i1348" type="#_x0000_t75" style="width:178.8pt;height:38.4pt" o:ole="">
            <v:imagedata r:id="rId654" o:title=""/>
          </v:shape>
          <o:OLEObject Type="Embed" ProgID="Equation.DSMT4" ShapeID="_x0000_i1348" DrawAspect="Content" ObjectID="_1654407001" r:id="rId655"/>
        </w:object>
      </w:r>
    </w:p>
    <w:p w14:paraId="36A355EB" w14:textId="77777777"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2020" w:dyaOrig="520" w14:anchorId="0EDFB166">
          <v:shape id="_x0000_i1349" type="#_x0000_t75" style="width:101.4pt;height:26.4pt" o:ole="">
            <v:imagedata r:id="rId656" o:title=""/>
          </v:shape>
          <o:OLEObject Type="Embed" ProgID="Equation.DSMT4" ShapeID="_x0000_i1349" DrawAspect="Content" ObjectID="_1654407002" r:id="rId657"/>
        </w:object>
      </w:r>
    </w:p>
    <w:p w14:paraId="3323E121" w14:textId="77777777"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020" w:dyaOrig="520" w14:anchorId="36A541AA">
          <v:shape id="_x0000_i1350" type="#_x0000_t75" style="width:51pt;height:26.4pt" o:ole="">
            <v:imagedata r:id="rId658" o:title=""/>
          </v:shape>
          <o:OLEObject Type="Embed" ProgID="Equation.DSMT4" ShapeID="_x0000_i1350" DrawAspect="Content" ObjectID="_1654407003" r:id="rId659"/>
        </w:object>
      </w:r>
    </w:p>
    <w:p w14:paraId="02807C3E" w14:textId="77777777"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40"/>
        </w:rPr>
        <w:object w:dxaOrig="1060" w:dyaOrig="920" w14:anchorId="7CD4E5A7">
          <v:shape id="_x0000_i1351" type="#_x0000_t75" style="width:53.4pt;height:46.8pt" o:ole="">
            <v:imagedata r:id="rId660" o:title=""/>
          </v:shape>
          <o:OLEObject Type="Embed" ProgID="Equation.DSMT4" ShapeID="_x0000_i1351" DrawAspect="Content" ObjectID="_1654407004" r:id="rId661"/>
        </w:object>
      </w:r>
    </w:p>
    <w:p w14:paraId="162B146B" w14:textId="77777777"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020" w:dyaOrig="520" w14:anchorId="0E7B4224">
          <v:shape id="_x0000_i1352" type="#_x0000_t75" style="width:51pt;height:26.4pt" o:ole="">
            <v:imagedata r:id="rId662" o:title=""/>
          </v:shape>
          <o:OLEObject Type="Embed" ProgID="Equation.DSMT4" ShapeID="_x0000_i1352" DrawAspect="Content" ObjectID="_1654407005" r:id="rId663"/>
        </w:object>
      </w:r>
    </w:p>
    <w:p w14:paraId="0DBB01B4" w14:textId="77777777" w:rsidR="00652219" w:rsidRPr="004C5B1D" w:rsidRDefault="00652219" w:rsidP="000A6C9C">
      <w:pPr>
        <w:tabs>
          <w:tab w:val="left" w:pos="2160"/>
        </w:tabs>
        <w:autoSpaceDE w:val="0"/>
        <w:autoSpaceDN w:val="0"/>
        <w:adjustRightInd w:val="0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20"/>
        </w:rPr>
        <w:tab/>
      </w:r>
      <w:r w:rsidR="000B1F81" w:rsidRPr="002D7BC6">
        <w:rPr>
          <w:rFonts w:eastAsia="Calibri" w:cs="Times New Roman"/>
          <w:position w:val="-10"/>
        </w:rPr>
        <w:object w:dxaOrig="1120" w:dyaOrig="340" w14:anchorId="29A505F8">
          <v:shape id="_x0000_i1353" type="#_x0000_t75" style="width:56.4pt;height:17.4pt" o:ole="">
            <v:imagedata r:id="rId664" o:title=""/>
          </v:shape>
          <o:OLEObject Type="Embed" ProgID="Equation.DSMT4" ShapeID="_x0000_i1353" DrawAspect="Content" ObjectID="_1654407006" r:id="rId665"/>
        </w:object>
      </w:r>
      <w:r w:rsidR="002D7BC6">
        <w:rPr>
          <w:rFonts w:eastAsia="Calibri" w:cs="Times New Roman"/>
        </w:rPr>
        <w:t xml:space="preserve"> </w:t>
      </w:r>
      <w:r w:rsidR="002D7BC6">
        <w:t xml:space="preserve">   </w:t>
      </w:r>
      <w:r w:rsidR="002D7BC6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2D7BC6">
        <w:rPr>
          <w:rFonts w:cs="Times New Roman"/>
          <w:color w:val="0000CC"/>
        </w:rPr>
        <w:t xml:space="preserve">  </w:t>
      </w:r>
    </w:p>
    <w:p w14:paraId="5A3CFCAD" w14:textId="77777777" w:rsidR="00652219" w:rsidRDefault="00652219" w:rsidP="000B1F81"/>
    <w:p w14:paraId="70B67214" w14:textId="77777777" w:rsidR="006702FA" w:rsidRDefault="006702FA" w:rsidP="000B1F81"/>
    <w:p w14:paraId="2243656D" w14:textId="77777777" w:rsidR="00652219" w:rsidRPr="009B7621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14:paraId="0E96B954" w14:textId="77777777"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6"/>
        </w:rPr>
        <w:object w:dxaOrig="2380" w:dyaOrig="279" w14:anchorId="3AE2B8FC">
          <v:shape id="_x0000_i1354" type="#_x0000_t75" style="width:119.4pt;height:14.4pt" o:ole="">
            <v:imagedata r:id="rId666" o:title=""/>
          </v:shape>
          <o:OLEObject Type="Embed" ProgID="Equation.DSMT4" ShapeID="_x0000_i1354" DrawAspect="Content" ObjectID="_1654407007" r:id="rId667"/>
        </w:object>
      </w:r>
    </w:p>
    <w:p w14:paraId="47507DDE" w14:textId="77777777"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5F989E2" w14:textId="77777777" w:rsidR="00652219" w:rsidRPr="004C5B1D" w:rsidRDefault="00652219" w:rsidP="000B1F81">
      <w:pPr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18"/>
        </w:rPr>
        <w:object w:dxaOrig="2540" w:dyaOrig="480" w14:anchorId="26DF76BD">
          <v:shape id="_x0000_i1355" type="#_x0000_t75" style="width:127.8pt;height:24.6pt" o:ole="">
            <v:imagedata r:id="rId668" o:title=""/>
          </v:shape>
          <o:OLEObject Type="Embed" ProgID="Equation.DSMT4" ShapeID="_x0000_i1355" DrawAspect="Content" ObjectID="_1654407008" r:id="rId669"/>
        </w:object>
      </w:r>
    </w:p>
    <w:p w14:paraId="012B93F3" w14:textId="77777777" w:rsidR="00652219" w:rsidRPr="004C5B1D" w:rsidRDefault="00652219" w:rsidP="000B1F81">
      <w:pPr>
        <w:tabs>
          <w:tab w:val="left" w:pos="153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lastRenderedPageBreak/>
        <w:tab/>
      </w:r>
      <w:r w:rsidRPr="004C5B1D">
        <w:rPr>
          <w:rFonts w:eastAsia="Calibri" w:cs="Times New Roman"/>
          <w:position w:val="-20"/>
        </w:rPr>
        <w:object w:dxaOrig="1180" w:dyaOrig="620" w14:anchorId="65DAE64F">
          <v:shape id="_x0000_i1356" type="#_x0000_t75" style="width:59.4pt;height:30.6pt" o:ole="">
            <v:imagedata r:id="rId670" o:title=""/>
          </v:shape>
          <o:OLEObject Type="Embed" ProgID="Equation.DSMT4" ShapeID="_x0000_i1356" DrawAspect="Content" ObjectID="_1654407009" r:id="rId671"/>
        </w:object>
      </w:r>
    </w:p>
    <w:p w14:paraId="7FD773AA" w14:textId="77777777" w:rsidR="00652219" w:rsidRPr="004C5B1D" w:rsidRDefault="00652219" w:rsidP="000B1F81">
      <w:pPr>
        <w:tabs>
          <w:tab w:val="left" w:pos="153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20"/>
        </w:rPr>
        <w:object w:dxaOrig="900" w:dyaOrig="620" w14:anchorId="19C240A4">
          <v:shape id="_x0000_i1357" type="#_x0000_t75" style="width:45pt;height:30.6pt" o:ole="">
            <v:imagedata r:id="rId672" o:title=""/>
          </v:shape>
          <o:OLEObject Type="Embed" ProgID="Equation.DSMT4" ShapeID="_x0000_i1357" DrawAspect="Content" ObjectID="_1654407010" r:id="rId673"/>
        </w:object>
      </w:r>
    </w:p>
    <w:p w14:paraId="077D4F47" w14:textId="77777777" w:rsidR="00652219" w:rsidRPr="004C5B1D" w:rsidRDefault="00652219" w:rsidP="000B1F81">
      <w:pPr>
        <w:tabs>
          <w:tab w:val="left" w:pos="153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20"/>
        </w:rPr>
        <w:object w:dxaOrig="1260" w:dyaOrig="520" w14:anchorId="4C36822F">
          <v:shape id="_x0000_i1358" type="#_x0000_t75" style="width:63pt;height:26.4pt" o:ole="">
            <v:imagedata r:id="rId674" o:title=""/>
          </v:shape>
          <o:OLEObject Type="Embed" ProgID="Equation.DSMT4" ShapeID="_x0000_i1358" DrawAspect="Content" ObjectID="_1654407011" r:id="rId675"/>
        </w:object>
      </w:r>
    </w:p>
    <w:p w14:paraId="6D5701E0" w14:textId="77777777" w:rsidR="00652219" w:rsidRDefault="00652219" w:rsidP="000B1F81">
      <w:pPr>
        <w:tabs>
          <w:tab w:val="left" w:pos="1530"/>
        </w:tabs>
        <w:autoSpaceDE w:val="0"/>
        <w:autoSpaceDN w:val="0"/>
        <w:adjustRightInd w:val="0"/>
        <w:ind w:left="360"/>
        <w:rPr>
          <w:rFonts w:cs="Times New Roman"/>
          <w:color w:val="0000CC"/>
        </w:rPr>
      </w:pPr>
      <w:r w:rsidRPr="004C5B1D">
        <w:rPr>
          <w:rFonts w:eastAsia="Calibri" w:cs="Times New Roman"/>
          <w:position w:val="-6"/>
        </w:rPr>
        <w:tab/>
      </w:r>
      <w:r w:rsidR="000B1F81" w:rsidRPr="009B7621">
        <w:rPr>
          <w:rFonts w:eastAsia="Calibri" w:cs="Times New Roman"/>
          <w:position w:val="-10"/>
        </w:rPr>
        <w:object w:dxaOrig="1340" w:dyaOrig="340" w14:anchorId="622D1E2A">
          <v:shape id="_x0000_i1359" type="#_x0000_t75" style="width:66.6pt;height:16.8pt" o:ole="">
            <v:imagedata r:id="rId676" o:title=""/>
          </v:shape>
          <o:OLEObject Type="Embed" ProgID="Equation.DSMT4" ShapeID="_x0000_i1359" DrawAspect="Content" ObjectID="_1654407012" r:id="rId677"/>
        </w:object>
      </w:r>
      <w:r w:rsidR="009B7621">
        <w:rPr>
          <w:rFonts w:eastAsia="Calibri" w:cs="Times New Roman"/>
        </w:rPr>
        <w:t xml:space="preserve"> </w:t>
      </w:r>
      <w:r w:rsidR="009B7621">
        <w:t xml:space="preserve">  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14:paraId="3DEFD939" w14:textId="77777777" w:rsidR="000B1F81" w:rsidRDefault="000B1F81" w:rsidP="000B1F81"/>
    <w:p w14:paraId="356D3A72" w14:textId="77777777" w:rsidR="000B1F81" w:rsidRDefault="000B1F81" w:rsidP="000B1F81"/>
    <w:p w14:paraId="3A67FFFB" w14:textId="77777777" w:rsidR="00652219" w:rsidRPr="009B7621" w:rsidRDefault="00652219" w:rsidP="00463604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14:paraId="42D40E7C" w14:textId="77777777" w:rsidR="00652219" w:rsidRPr="004C5B1D" w:rsidRDefault="00652219" w:rsidP="004A24C6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20"/>
        </w:rPr>
        <w:object w:dxaOrig="4000" w:dyaOrig="520" w14:anchorId="77EB09F8">
          <v:shape id="_x0000_i1360" type="#_x0000_t75" style="width:200.4pt;height:26.4pt" o:ole="">
            <v:imagedata r:id="rId678" o:title=""/>
          </v:shape>
          <o:OLEObject Type="Embed" ProgID="Equation.DSMT4" ShapeID="_x0000_i1360" DrawAspect="Content" ObjectID="_1654407013" r:id="rId679"/>
        </w:object>
      </w:r>
    </w:p>
    <w:p w14:paraId="5C3C7DC4" w14:textId="77777777" w:rsidR="00652219" w:rsidRPr="004C5B1D" w:rsidRDefault="00652219" w:rsidP="004A24C6">
      <w:pPr>
        <w:tabs>
          <w:tab w:val="left" w:pos="360"/>
        </w:tabs>
        <w:autoSpaceDE w:val="0"/>
        <w:autoSpaceDN w:val="0"/>
        <w:adjustRightInd w:val="0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17B1B66D" w14:textId="77777777" w:rsidR="00652219" w:rsidRPr="004C5B1D" w:rsidRDefault="00652219" w:rsidP="007E48C3">
      <w:pPr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object w:dxaOrig="6740" w:dyaOrig="620" w14:anchorId="0EEA71B2">
          <v:shape id="_x0000_i1361" type="#_x0000_t75" style="width:337.2pt;height:31.2pt" o:ole="">
            <v:imagedata r:id="rId680" o:title=""/>
          </v:shape>
          <o:OLEObject Type="Embed" ProgID="Equation.DSMT4" ShapeID="_x0000_i1361" DrawAspect="Content" ObjectID="_1654407014" r:id="rId681"/>
        </w:object>
      </w:r>
    </w:p>
    <w:p w14:paraId="17B02E7E" w14:textId="77777777" w:rsidR="00652219" w:rsidRPr="004C5B1D" w:rsidRDefault="00652219" w:rsidP="007E48C3">
      <w:pPr>
        <w:tabs>
          <w:tab w:val="left" w:pos="297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4020" w:dyaOrig="620" w14:anchorId="53188438">
          <v:shape id="_x0000_i1362" type="#_x0000_t75" style="width:201pt;height:31.2pt" o:ole="">
            <v:imagedata r:id="rId682" o:title=""/>
          </v:shape>
          <o:OLEObject Type="Embed" ProgID="Equation.DSMT4" ShapeID="_x0000_i1362" DrawAspect="Content" ObjectID="_1654407015" r:id="rId683"/>
        </w:object>
      </w:r>
    </w:p>
    <w:p w14:paraId="5CF468C5" w14:textId="77777777" w:rsidR="00652219" w:rsidRPr="004C5B1D" w:rsidRDefault="00652219" w:rsidP="007E48C3">
      <w:pPr>
        <w:tabs>
          <w:tab w:val="left" w:pos="2970"/>
          <w:tab w:val="left" w:pos="720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700" w:dyaOrig="620" w14:anchorId="6E9527EA">
          <v:shape id="_x0000_i1363" type="#_x0000_t75" style="width:84.6pt;height:31.2pt" o:ole="">
            <v:imagedata r:id="rId684" o:title=""/>
          </v:shape>
          <o:OLEObject Type="Embed" ProgID="Equation.DSMT4" ShapeID="_x0000_i1363" DrawAspect="Content" ObjectID="_1654407016" r:id="rId685"/>
        </w:object>
      </w: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Times New Roman" w:cs="Times New Roman"/>
          <w:position w:val="-6"/>
        </w:rPr>
        <w:object w:dxaOrig="1760" w:dyaOrig="380" w14:anchorId="6B293876">
          <v:shape id="_x0000_i1364" type="#_x0000_t75" style="width:87.6pt;height:18.6pt" o:ole="">
            <v:imagedata r:id="rId686" o:title=""/>
          </v:shape>
          <o:OLEObject Type="Embed" ProgID="Equation.DSMT4" ShapeID="_x0000_i1364" DrawAspect="Content" ObjectID="_1654407017" r:id="rId687"/>
        </w:object>
      </w:r>
    </w:p>
    <w:p w14:paraId="276434F8" w14:textId="77777777" w:rsidR="00652219" w:rsidRPr="004C5B1D" w:rsidRDefault="00652219" w:rsidP="007E48C3">
      <w:pPr>
        <w:tabs>
          <w:tab w:val="left" w:pos="297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240" w:dyaOrig="520" w14:anchorId="2767FBD5">
          <v:shape id="_x0000_i1365" type="#_x0000_t75" style="width:62.4pt;height:26.4pt" o:ole="">
            <v:imagedata r:id="rId688" o:title=""/>
          </v:shape>
          <o:OLEObject Type="Embed" ProgID="Equation.DSMT4" ShapeID="_x0000_i1365" DrawAspect="Content" ObjectID="_1654407018" r:id="rId689"/>
        </w:object>
      </w:r>
    </w:p>
    <w:p w14:paraId="4A50DB0B" w14:textId="77777777" w:rsidR="00652219" w:rsidRPr="004C5B1D" w:rsidRDefault="00652219" w:rsidP="007E48C3">
      <w:pPr>
        <w:tabs>
          <w:tab w:val="left" w:pos="297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440" w:dyaOrig="520" w14:anchorId="5B34E2AF">
          <v:shape id="_x0000_i1366" type="#_x0000_t75" style="width:1in;height:26.4pt" o:ole="">
            <v:imagedata r:id="rId690" o:title=""/>
          </v:shape>
          <o:OLEObject Type="Embed" ProgID="Equation.DSMT4" ShapeID="_x0000_i1366" DrawAspect="Content" ObjectID="_1654407019" r:id="rId691"/>
        </w:object>
      </w:r>
    </w:p>
    <w:p w14:paraId="1AF023BE" w14:textId="77777777" w:rsidR="00652219" w:rsidRPr="004C5B1D" w:rsidRDefault="00652219" w:rsidP="002C728B">
      <w:pPr>
        <w:tabs>
          <w:tab w:val="left" w:pos="297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20"/>
        </w:rPr>
        <w:tab/>
      </w:r>
      <w:r w:rsidR="004A24C6" w:rsidRPr="009B7621">
        <w:rPr>
          <w:rFonts w:eastAsia="Calibri" w:cs="Times New Roman"/>
          <w:position w:val="-10"/>
        </w:rPr>
        <w:object w:dxaOrig="1500" w:dyaOrig="340" w14:anchorId="16E93848">
          <v:shape id="_x0000_i1367" type="#_x0000_t75" style="width:75pt;height:18pt" o:ole="">
            <v:imagedata r:id="rId692" o:title=""/>
          </v:shape>
          <o:OLEObject Type="Embed" ProgID="Equation.DSMT4" ShapeID="_x0000_i1367" DrawAspect="Content" ObjectID="_1654407020" r:id="rId693"/>
        </w:object>
      </w:r>
      <w:r w:rsidR="009B7621">
        <w:rPr>
          <w:rFonts w:eastAsia="Calibri" w:cs="Times New Roman"/>
        </w:rPr>
        <w:t xml:space="preserve"> </w:t>
      </w:r>
      <w:r w:rsidR="009B7621">
        <w:t xml:space="preserve">  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14:paraId="0997F556" w14:textId="77777777" w:rsidR="00652219" w:rsidRPr="004C5B1D" w:rsidRDefault="00652219" w:rsidP="00652219">
      <w:pPr>
        <w:autoSpaceDE w:val="0"/>
        <w:autoSpaceDN w:val="0"/>
        <w:adjustRightInd w:val="0"/>
        <w:rPr>
          <w:rFonts w:eastAsia="Calibri" w:cs="Times New Roman"/>
        </w:rPr>
      </w:pPr>
    </w:p>
    <w:p w14:paraId="25AB9865" w14:textId="77777777" w:rsidR="00652219" w:rsidRPr="004C5B1D" w:rsidRDefault="00652219" w:rsidP="007E48C3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</w:p>
    <w:p w14:paraId="43021E5A" w14:textId="77777777" w:rsidR="00652219" w:rsidRPr="009B7621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14:paraId="43533D5C" w14:textId="77777777"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22"/>
        </w:rPr>
        <w:object w:dxaOrig="2439" w:dyaOrig="560" w14:anchorId="0C20DA6E">
          <v:shape id="_x0000_i1368" type="#_x0000_t75" style="width:122.4pt;height:27.6pt" o:ole="">
            <v:imagedata r:id="rId694" o:title=""/>
          </v:shape>
          <o:OLEObject Type="Embed" ProgID="Equation.DSMT4" ShapeID="_x0000_i1368" DrawAspect="Content" ObjectID="_1654407021" r:id="rId695"/>
        </w:object>
      </w:r>
    </w:p>
    <w:p w14:paraId="6B65C404" w14:textId="77777777" w:rsidR="00652219" w:rsidRPr="004C5B1D" w:rsidRDefault="00652219" w:rsidP="007E0F0F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3A1DC63D" w14:textId="77777777" w:rsidR="00652219" w:rsidRPr="004C5B1D" w:rsidRDefault="00652219" w:rsidP="002C728B">
      <w:pPr>
        <w:autoSpaceDE w:val="0"/>
        <w:autoSpaceDN w:val="0"/>
        <w:adjustRightInd w:val="0"/>
        <w:spacing w:after="120" w:line="240" w:lineRule="auto"/>
        <w:ind w:left="360"/>
        <w:rPr>
          <w:rFonts w:eastAsia="Calibri" w:cs="Times New Roman"/>
          <w:position w:val="-22"/>
        </w:rPr>
      </w:pPr>
      <w:r w:rsidRPr="004C5B1D">
        <w:rPr>
          <w:rFonts w:eastAsia="Calibri" w:cs="Times New Roman"/>
          <w:position w:val="-6"/>
        </w:rPr>
        <w:object w:dxaOrig="1939" w:dyaOrig="380" w14:anchorId="6368713F">
          <v:shape id="_x0000_i1369" type="#_x0000_t75" style="width:97.8pt;height:18.6pt" o:ole="">
            <v:imagedata r:id="rId696" o:title=""/>
          </v:shape>
          <o:OLEObject Type="Embed" ProgID="Equation.DSMT4" ShapeID="_x0000_i1369" DrawAspect="Content" ObjectID="_1654407022" r:id="rId697"/>
        </w:object>
      </w:r>
    </w:p>
    <w:p w14:paraId="234AE482" w14:textId="77777777" w:rsidR="00652219" w:rsidRDefault="00652219" w:rsidP="007E48C3">
      <w:pPr>
        <w:tabs>
          <w:tab w:val="left" w:pos="99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4C5B1D">
        <w:rPr>
          <w:rFonts w:eastAsia="Calibri" w:cs="Times New Roman"/>
          <w:position w:val="-22"/>
        </w:rPr>
        <w:tab/>
      </w:r>
      <w:r w:rsidR="004A24C6" w:rsidRPr="009B7621">
        <w:rPr>
          <w:rFonts w:eastAsia="Calibri" w:cs="Times New Roman"/>
          <w:position w:val="-28"/>
        </w:rPr>
        <w:object w:dxaOrig="1960" w:dyaOrig="620" w14:anchorId="38CD5C13">
          <v:shape id="_x0000_i1370" type="#_x0000_t75" style="width:98.4pt;height:30.6pt" o:ole="">
            <v:imagedata r:id="rId698" o:title=""/>
          </v:shape>
          <o:OLEObject Type="Embed" ProgID="Equation.DSMT4" ShapeID="_x0000_i1370" DrawAspect="Content" ObjectID="_1654407023" r:id="rId699"/>
        </w:object>
      </w:r>
      <w:r w:rsidR="009B7621">
        <w:rPr>
          <w:rFonts w:eastAsia="Calibri" w:cs="Times New Roman"/>
        </w:rPr>
        <w:t xml:space="preserve"> </w:t>
      </w:r>
      <w:r w:rsidR="007E48C3">
        <w:t xml:space="preserve">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14:paraId="0B2D1A9C" w14:textId="77777777" w:rsidR="006702FA" w:rsidRDefault="006702FA" w:rsidP="007E48C3">
      <w:pPr>
        <w:spacing w:line="240" w:lineRule="auto"/>
      </w:pPr>
    </w:p>
    <w:p w14:paraId="5C627BCE" w14:textId="77777777" w:rsidR="006702FA" w:rsidRDefault="006702FA" w:rsidP="006702FA"/>
    <w:p w14:paraId="49348353" w14:textId="77777777" w:rsidR="00652219" w:rsidRPr="009B7621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14:paraId="7E9ED9CB" w14:textId="77777777"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20"/>
        </w:rPr>
        <w:object w:dxaOrig="1880" w:dyaOrig="620" w14:anchorId="395204BE">
          <v:shape id="_x0000_i1371" type="#_x0000_t75" style="width:93.6pt;height:30.6pt" o:ole="">
            <v:imagedata r:id="rId700" o:title=""/>
          </v:shape>
          <o:OLEObject Type="Embed" ProgID="Equation.DSMT4" ShapeID="_x0000_i1371" DrawAspect="Content" ObjectID="_1654407024" r:id="rId701"/>
        </w:object>
      </w:r>
    </w:p>
    <w:p w14:paraId="2F164E5D" w14:textId="77777777"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05C904F4" w14:textId="77777777" w:rsidR="00652219" w:rsidRPr="004C5B1D" w:rsidRDefault="00652219" w:rsidP="002C728B">
      <w:pPr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object w:dxaOrig="2040" w:dyaOrig="620" w14:anchorId="1A8CBD93">
          <v:shape id="_x0000_i1372" type="#_x0000_t75" style="width:102pt;height:30.6pt" o:ole="">
            <v:imagedata r:id="rId702" o:title=""/>
          </v:shape>
          <o:OLEObject Type="Embed" ProgID="Equation.DSMT4" ShapeID="_x0000_i1372" DrawAspect="Content" ObjectID="_1654407025" r:id="rId703"/>
        </w:object>
      </w:r>
    </w:p>
    <w:p w14:paraId="0BCFBCD7" w14:textId="77777777" w:rsidR="00652219" w:rsidRPr="004C5B1D" w:rsidRDefault="00652219" w:rsidP="002C728B">
      <w:pPr>
        <w:tabs>
          <w:tab w:val="left" w:pos="12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2200" w:dyaOrig="620" w14:anchorId="24516DFF">
          <v:shape id="_x0000_i1373" type="#_x0000_t75" style="width:109.2pt;height:30.6pt" o:ole="">
            <v:imagedata r:id="rId704" o:title=""/>
          </v:shape>
          <o:OLEObject Type="Embed" ProgID="Equation.DSMT4" ShapeID="_x0000_i1373" DrawAspect="Content" ObjectID="_1654407026" r:id="rId705"/>
        </w:object>
      </w:r>
    </w:p>
    <w:p w14:paraId="3B8C406C" w14:textId="77777777" w:rsidR="00652219" w:rsidRPr="004C5B1D" w:rsidRDefault="00652219" w:rsidP="002C728B">
      <w:pPr>
        <w:tabs>
          <w:tab w:val="left" w:pos="12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lastRenderedPageBreak/>
        <w:tab/>
      </w:r>
      <w:r w:rsidRPr="004C5B1D">
        <w:rPr>
          <w:rFonts w:eastAsia="Calibri" w:cs="Times New Roman"/>
          <w:position w:val="-6"/>
        </w:rPr>
        <w:object w:dxaOrig="1020" w:dyaOrig="279" w14:anchorId="62F58EF3">
          <v:shape id="_x0000_i1374" type="#_x0000_t75" style="width:51pt;height:13.8pt" o:ole="">
            <v:imagedata r:id="rId706" o:title=""/>
          </v:shape>
          <o:OLEObject Type="Embed" ProgID="Equation.DSMT4" ShapeID="_x0000_i1374" DrawAspect="Content" ObjectID="_1654407027" r:id="rId707"/>
        </w:object>
      </w:r>
    </w:p>
    <w:p w14:paraId="0E90518B" w14:textId="77777777" w:rsidR="00652219" w:rsidRPr="004C5B1D" w:rsidRDefault="00652219" w:rsidP="002C728B">
      <w:pPr>
        <w:tabs>
          <w:tab w:val="left" w:pos="1260"/>
        </w:tabs>
        <w:autoSpaceDE w:val="0"/>
        <w:autoSpaceDN w:val="0"/>
        <w:adjustRightInd w:val="0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1040" w:dyaOrig="520" w14:anchorId="0179ECC7">
          <v:shape id="_x0000_i1375" type="#_x0000_t75" style="width:51.6pt;height:25.8pt" o:ole="">
            <v:imagedata r:id="rId708" o:title=""/>
          </v:shape>
          <o:OLEObject Type="Embed" ProgID="Equation.DSMT4" ShapeID="_x0000_i1375" DrawAspect="Content" ObjectID="_1654407028" r:id="rId709"/>
        </w:object>
      </w:r>
    </w:p>
    <w:p w14:paraId="519500F6" w14:textId="77777777" w:rsidR="00652219" w:rsidRDefault="00652219" w:rsidP="002C728B">
      <w:pPr>
        <w:tabs>
          <w:tab w:val="left" w:pos="126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4C5B1D">
        <w:rPr>
          <w:rFonts w:eastAsia="Calibri" w:cs="Times New Roman"/>
          <w:position w:val="-20"/>
        </w:rPr>
        <w:tab/>
      </w:r>
      <w:r w:rsidR="004A24C6" w:rsidRPr="009B7621">
        <w:rPr>
          <w:rFonts w:eastAsia="Calibri" w:cs="Times New Roman"/>
          <w:position w:val="-26"/>
        </w:rPr>
        <w:object w:dxaOrig="1200" w:dyaOrig="580" w14:anchorId="3D7D425E">
          <v:shape id="_x0000_i1376" type="#_x0000_t75" style="width:60pt;height:28.8pt" o:ole="">
            <v:imagedata r:id="rId710" o:title=""/>
          </v:shape>
          <o:OLEObject Type="Embed" ProgID="Equation.DSMT4" ShapeID="_x0000_i1376" DrawAspect="Content" ObjectID="_1654407029" r:id="rId711"/>
        </w:object>
      </w:r>
      <w:r w:rsidR="009B7621">
        <w:rPr>
          <w:rFonts w:eastAsia="Calibri" w:cs="Times New Roman"/>
        </w:rPr>
        <w:t xml:space="preserve"> </w:t>
      </w:r>
      <w:r w:rsidR="009B7621">
        <w:t xml:space="preserve">  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14:paraId="5C52B16F" w14:textId="77777777" w:rsidR="005C1FD4" w:rsidRDefault="005C1FD4" w:rsidP="005C1FD4"/>
    <w:p w14:paraId="6B6DE7E2" w14:textId="77777777" w:rsidR="005C1FD4" w:rsidRDefault="005C1FD4" w:rsidP="005C1FD4"/>
    <w:p w14:paraId="7265ACE7" w14:textId="77777777" w:rsidR="00652219" w:rsidRPr="009B7621" w:rsidRDefault="00652219" w:rsidP="007E48C3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14:paraId="41A71806" w14:textId="77777777"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6"/>
        </w:rPr>
        <w:object w:dxaOrig="2760" w:dyaOrig="380" w14:anchorId="0967F335">
          <v:shape id="_x0000_i1377" type="#_x0000_t75" style="width:138pt;height:18.6pt" o:ole="">
            <v:imagedata r:id="rId712" o:title=""/>
          </v:shape>
          <o:OLEObject Type="Embed" ProgID="Equation.DSMT4" ShapeID="_x0000_i1377" DrawAspect="Content" ObjectID="_1654407030" r:id="rId713"/>
        </w:object>
      </w:r>
    </w:p>
    <w:p w14:paraId="42516CA1" w14:textId="77777777"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8C13D25" w14:textId="77777777" w:rsidR="00652219" w:rsidRPr="004C5B1D" w:rsidRDefault="00652219" w:rsidP="004A24C6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object w:dxaOrig="3420" w:dyaOrig="380" w14:anchorId="73E9FC23">
          <v:shape id="_x0000_i1378" type="#_x0000_t75" style="width:171pt;height:18.6pt" o:ole="">
            <v:imagedata r:id="rId714" o:title=""/>
          </v:shape>
          <o:OLEObject Type="Embed" ProgID="Equation.DSMT4" ShapeID="_x0000_i1378" DrawAspect="Content" ObjectID="_1654407031" r:id="rId715"/>
        </w:object>
      </w:r>
    </w:p>
    <w:p w14:paraId="38539A6B" w14:textId="77777777" w:rsidR="00652219" w:rsidRPr="004C5B1D" w:rsidRDefault="00652219" w:rsidP="00F3760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6"/>
        </w:rPr>
        <w:tab/>
      </w:r>
      <w:r w:rsidR="004A24C6" w:rsidRPr="009B7621">
        <w:rPr>
          <w:rFonts w:eastAsia="Calibri" w:cs="Times New Roman"/>
          <w:position w:val="-10"/>
        </w:rPr>
        <w:object w:dxaOrig="1420" w:dyaOrig="420" w14:anchorId="727ABA48">
          <v:shape id="_x0000_i1379" type="#_x0000_t75" style="width:71.4pt;height:21pt" o:ole="">
            <v:imagedata r:id="rId716" o:title=""/>
          </v:shape>
          <o:OLEObject Type="Embed" ProgID="Equation.DSMT4" ShapeID="_x0000_i1379" DrawAspect="Content" ObjectID="_1654407032" r:id="rId717"/>
        </w:object>
      </w:r>
      <w:r w:rsidR="009B7621">
        <w:rPr>
          <w:rFonts w:eastAsia="Calibri" w:cs="Times New Roman"/>
        </w:rPr>
        <w:t xml:space="preserve">  </w:t>
      </w:r>
      <w:r w:rsidR="009B7621">
        <w:t xml:space="preserve">  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14:paraId="7A57DCE0" w14:textId="77777777" w:rsidR="00652219" w:rsidRPr="004C5B1D" w:rsidRDefault="00652219" w:rsidP="00F37604"/>
    <w:p w14:paraId="17C16DB2" w14:textId="77777777" w:rsidR="00652219" w:rsidRPr="004C5B1D" w:rsidRDefault="00652219" w:rsidP="00F37604"/>
    <w:p w14:paraId="729A03ED" w14:textId="77777777" w:rsidR="00652219" w:rsidRPr="009B7621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14:paraId="19959921" w14:textId="77777777"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20"/>
        </w:rPr>
        <w:object w:dxaOrig="1860" w:dyaOrig="620" w14:anchorId="694947D3">
          <v:shape id="_x0000_i1380" type="#_x0000_t75" style="width:93pt;height:31.2pt" o:ole="">
            <v:imagedata r:id="rId718" o:title=""/>
          </v:shape>
          <o:OLEObject Type="Embed" ProgID="Equation.DSMT4" ShapeID="_x0000_i1380" DrawAspect="Content" ObjectID="_1654407033" r:id="rId719"/>
        </w:object>
      </w:r>
    </w:p>
    <w:p w14:paraId="1B204E8C" w14:textId="77777777"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4172163E" w14:textId="77777777" w:rsidR="00652219" w:rsidRPr="004C5B1D" w:rsidRDefault="00652219" w:rsidP="004A24C6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object w:dxaOrig="2040" w:dyaOrig="620" w14:anchorId="3B556A9B">
          <v:shape id="_x0000_i1381" type="#_x0000_t75" style="width:102pt;height:31.2pt" o:ole="">
            <v:imagedata r:id="rId720" o:title=""/>
          </v:shape>
          <o:OLEObject Type="Embed" ProgID="Equation.DSMT4" ShapeID="_x0000_i1381" DrawAspect="Content" ObjectID="_1654407034" r:id="rId721"/>
        </w:object>
      </w:r>
    </w:p>
    <w:p w14:paraId="50CC2A01" w14:textId="77777777" w:rsidR="00652219" w:rsidRPr="004C5B1D" w:rsidRDefault="00652219" w:rsidP="004A24C6">
      <w:pPr>
        <w:tabs>
          <w:tab w:val="left" w:pos="117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2200" w:dyaOrig="620" w14:anchorId="56E786F0">
          <v:shape id="_x0000_i1382" type="#_x0000_t75" style="width:110.4pt;height:31.2pt" o:ole="">
            <v:imagedata r:id="rId722" o:title=""/>
          </v:shape>
          <o:OLEObject Type="Embed" ProgID="Equation.DSMT4" ShapeID="_x0000_i1382" DrawAspect="Content" ObjectID="_1654407035" r:id="rId723"/>
        </w:object>
      </w:r>
    </w:p>
    <w:p w14:paraId="43744E44" w14:textId="77777777" w:rsidR="00652219" w:rsidRPr="004C5B1D" w:rsidRDefault="00652219" w:rsidP="00F37604">
      <w:pPr>
        <w:tabs>
          <w:tab w:val="left" w:pos="117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20"/>
        </w:rPr>
        <w:tab/>
      </w:r>
      <w:r w:rsidR="004A24C6" w:rsidRPr="009B7621">
        <w:rPr>
          <w:rFonts w:eastAsia="Calibri" w:cs="Times New Roman"/>
          <w:position w:val="-10"/>
        </w:rPr>
        <w:object w:dxaOrig="1140" w:dyaOrig="340" w14:anchorId="0B307BBC">
          <v:shape id="_x0000_i1383" type="#_x0000_t75" style="width:57pt;height:17.4pt" o:ole="">
            <v:imagedata r:id="rId724" o:title=""/>
          </v:shape>
          <o:OLEObject Type="Embed" ProgID="Equation.DSMT4" ShapeID="_x0000_i1383" DrawAspect="Content" ObjectID="_1654407036" r:id="rId725"/>
        </w:object>
      </w:r>
      <w:r w:rsidR="009B7621">
        <w:rPr>
          <w:rFonts w:eastAsia="Calibri" w:cs="Times New Roman"/>
        </w:rPr>
        <w:t xml:space="preserve">  </w:t>
      </w:r>
      <w:r w:rsidR="009B7621">
        <w:t xml:space="preserve">  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14:paraId="5FEB61BD" w14:textId="77777777" w:rsidR="00652219" w:rsidRDefault="00652219" w:rsidP="004A24C6"/>
    <w:p w14:paraId="64118419" w14:textId="77777777" w:rsidR="004A24C6" w:rsidRDefault="004A24C6" w:rsidP="004A24C6"/>
    <w:p w14:paraId="0F059744" w14:textId="77777777" w:rsidR="00652219" w:rsidRPr="009B7621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9B7621">
        <w:rPr>
          <w:rFonts w:eastAsia="Times New Roman" w:cs="Times New Roman"/>
          <w:b/>
          <w:i/>
          <w:sz w:val="28"/>
          <w:szCs w:val="26"/>
        </w:rPr>
        <w:t>Exercise</w:t>
      </w:r>
    </w:p>
    <w:p w14:paraId="6488B98F" w14:textId="77777777" w:rsidR="00652219" w:rsidRPr="004C5B1D" w:rsidRDefault="00652219" w:rsidP="004A24C6">
      <w:pPr>
        <w:autoSpaceDE w:val="0"/>
        <w:autoSpaceDN w:val="0"/>
        <w:adjustRightInd w:val="0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6"/>
        </w:rPr>
        <w:object w:dxaOrig="3120" w:dyaOrig="380" w14:anchorId="5E0786E7">
          <v:shape id="_x0000_i1384" type="#_x0000_t75" style="width:156pt;height:18.6pt" o:ole="">
            <v:imagedata r:id="rId726" o:title=""/>
          </v:shape>
          <o:OLEObject Type="Embed" ProgID="Equation.DSMT4" ShapeID="_x0000_i1384" DrawAspect="Content" ObjectID="_1654407037" r:id="rId727"/>
        </w:object>
      </w:r>
    </w:p>
    <w:p w14:paraId="6C438314" w14:textId="77777777"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5089830" w14:textId="77777777" w:rsidR="00652219" w:rsidRPr="004C5B1D" w:rsidRDefault="00652219" w:rsidP="00F37604">
      <w:pPr>
        <w:tabs>
          <w:tab w:val="left" w:pos="7200"/>
        </w:tabs>
        <w:autoSpaceDE w:val="0"/>
        <w:autoSpaceDN w:val="0"/>
        <w:adjustRightInd w:val="0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22"/>
        </w:rPr>
        <w:object w:dxaOrig="4920" w:dyaOrig="560" w14:anchorId="61CF412E">
          <v:shape id="_x0000_i1385" type="#_x0000_t75" style="width:246pt;height:27.6pt" o:ole="">
            <v:imagedata r:id="rId728" o:title=""/>
          </v:shape>
          <o:OLEObject Type="Embed" ProgID="Equation.DSMT4" ShapeID="_x0000_i1385" DrawAspect="Content" ObjectID="_1654407038" r:id="rId729"/>
        </w:object>
      </w: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12"/>
        </w:rPr>
        <w:object w:dxaOrig="2280" w:dyaOrig="440" w14:anchorId="670465D0">
          <v:shape id="_x0000_i1386" type="#_x0000_t75" style="width:114pt;height:21.6pt" o:ole="">
            <v:imagedata r:id="rId730" o:title=""/>
          </v:shape>
          <o:OLEObject Type="Embed" ProgID="Equation.DSMT4" ShapeID="_x0000_i1386" DrawAspect="Content" ObjectID="_1654407039" r:id="rId731"/>
        </w:object>
      </w:r>
    </w:p>
    <w:p w14:paraId="65C36870" w14:textId="77777777" w:rsidR="00652219" w:rsidRPr="004C5B1D" w:rsidRDefault="00652219" w:rsidP="00F37604">
      <w:pPr>
        <w:tabs>
          <w:tab w:val="left" w:pos="1800"/>
        </w:tabs>
        <w:autoSpaceDE w:val="0"/>
        <w:autoSpaceDN w:val="0"/>
        <w:adjustRightInd w:val="0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</w:rPr>
        <w:tab/>
      </w:r>
      <w:r w:rsidRPr="004C5B1D">
        <w:rPr>
          <w:rFonts w:eastAsia="Calibri" w:cs="Times New Roman"/>
          <w:position w:val="-22"/>
        </w:rPr>
        <w:object w:dxaOrig="2140" w:dyaOrig="560" w14:anchorId="2EC2D02E">
          <v:shape id="_x0000_i1387" type="#_x0000_t75" style="width:107.4pt;height:27.6pt" o:ole="">
            <v:imagedata r:id="rId732" o:title=""/>
          </v:shape>
          <o:OLEObject Type="Embed" ProgID="Equation.DSMT4" ShapeID="_x0000_i1387" DrawAspect="Content" ObjectID="_1654407040" r:id="rId733"/>
        </w:object>
      </w:r>
    </w:p>
    <w:p w14:paraId="148A8C66" w14:textId="77777777" w:rsidR="00652219" w:rsidRPr="004C5B1D" w:rsidRDefault="00652219" w:rsidP="00F3760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6"/>
        </w:rPr>
        <w:tab/>
      </w:r>
      <w:r w:rsidR="004A24C6" w:rsidRPr="009B7621">
        <w:rPr>
          <w:rFonts w:eastAsia="Calibri" w:cs="Times New Roman"/>
          <w:position w:val="-10"/>
        </w:rPr>
        <w:object w:dxaOrig="1800" w:dyaOrig="420" w14:anchorId="02B9329B">
          <v:shape id="_x0000_i1388" type="#_x0000_t75" style="width:90pt;height:21pt" o:ole="">
            <v:imagedata r:id="rId734" o:title=""/>
          </v:shape>
          <o:OLEObject Type="Embed" ProgID="Equation.DSMT4" ShapeID="_x0000_i1388" DrawAspect="Content" ObjectID="_1654407041" r:id="rId735"/>
        </w:object>
      </w:r>
      <w:r w:rsidR="009B7621">
        <w:rPr>
          <w:rFonts w:eastAsia="Calibri" w:cs="Times New Roman"/>
        </w:rPr>
        <w:t xml:space="preserve"> </w:t>
      </w:r>
      <w:r w:rsidR="009B7621">
        <w:t xml:space="preserve">   </w:t>
      </w:r>
      <w:r w:rsidR="009B7621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9B7621">
        <w:rPr>
          <w:rFonts w:cs="Times New Roman"/>
          <w:color w:val="0000CC"/>
        </w:rPr>
        <w:t xml:space="preserve">  </w:t>
      </w:r>
    </w:p>
    <w:p w14:paraId="2238D443" w14:textId="77777777" w:rsidR="005C1FD4" w:rsidRDefault="005C1FD4" w:rsidP="004A24C6">
      <w:r>
        <w:br w:type="page"/>
      </w:r>
    </w:p>
    <w:p w14:paraId="7933D272" w14:textId="77777777" w:rsidR="00652219" w:rsidRPr="00191D0D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91D0D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541D63E3" w14:textId="77777777"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Pr="004C5B1D">
        <w:rPr>
          <w:rFonts w:eastAsia="Calibri" w:cs="Times New Roman"/>
          <w:position w:val="-20"/>
        </w:rPr>
        <w:object w:dxaOrig="2700" w:dyaOrig="520" w14:anchorId="15D71923">
          <v:shape id="_x0000_i1389" type="#_x0000_t75" style="width:135pt;height:26.4pt" o:ole="">
            <v:imagedata r:id="rId736" o:title=""/>
          </v:shape>
          <o:OLEObject Type="Embed" ProgID="Equation.DSMT4" ShapeID="_x0000_i1389" DrawAspect="Content" ObjectID="_1654407042" r:id="rId737"/>
        </w:object>
      </w:r>
    </w:p>
    <w:p w14:paraId="068DDAB4" w14:textId="77777777" w:rsidR="00652219" w:rsidRPr="004C5B1D" w:rsidRDefault="00652219" w:rsidP="0027461D">
      <w:pPr>
        <w:tabs>
          <w:tab w:val="left" w:pos="360"/>
        </w:tabs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0B0BD9B3" w14:textId="77777777" w:rsidR="00652219" w:rsidRPr="004C5B1D" w:rsidRDefault="00652219" w:rsidP="0075691D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30"/>
        </w:rPr>
        <w:object w:dxaOrig="4020" w:dyaOrig="820" w14:anchorId="77EC095D">
          <v:shape id="_x0000_i1390" type="#_x0000_t75" style="width:201pt;height:41.4pt" o:ole="">
            <v:imagedata r:id="rId738" o:title=""/>
          </v:shape>
          <o:OLEObject Type="Embed" ProgID="Equation.DSMT4" ShapeID="_x0000_i1390" DrawAspect="Content" ObjectID="_1654407043" r:id="rId739"/>
        </w:object>
      </w:r>
    </w:p>
    <w:p w14:paraId="60AB653E" w14:textId="77777777" w:rsidR="00652219" w:rsidRPr="004C5B1D" w:rsidRDefault="00652219" w:rsidP="0075691D">
      <w:pPr>
        <w:tabs>
          <w:tab w:val="left" w:pos="216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2820" w:dyaOrig="720" w14:anchorId="353027BA">
          <v:shape id="_x0000_i1391" type="#_x0000_t75" style="width:141pt;height:36pt" o:ole="">
            <v:imagedata r:id="rId740" o:title=""/>
          </v:shape>
          <o:OLEObject Type="Embed" ProgID="Equation.DSMT4" ShapeID="_x0000_i1391" DrawAspect="Content" ObjectID="_1654407044" r:id="rId741"/>
        </w:object>
      </w:r>
    </w:p>
    <w:p w14:paraId="2A57E4B9" w14:textId="77777777" w:rsidR="00652219" w:rsidRPr="004C5B1D" w:rsidRDefault="00652219" w:rsidP="0075691D">
      <w:pPr>
        <w:tabs>
          <w:tab w:val="left" w:pos="216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1719" w:dyaOrig="620" w14:anchorId="1370D6A0">
          <v:shape id="_x0000_i1392" type="#_x0000_t75" style="width:86.4pt;height:31.2pt" o:ole="">
            <v:imagedata r:id="rId742" o:title=""/>
          </v:shape>
          <o:OLEObject Type="Embed" ProgID="Equation.DSMT4" ShapeID="_x0000_i1392" DrawAspect="Content" ObjectID="_1654407045" r:id="rId743"/>
        </w:object>
      </w:r>
    </w:p>
    <w:p w14:paraId="08EE67F3" w14:textId="77777777" w:rsidR="00652219" w:rsidRPr="004C5B1D" w:rsidRDefault="00652219" w:rsidP="0075691D">
      <w:pPr>
        <w:tabs>
          <w:tab w:val="left" w:pos="216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30"/>
        </w:rPr>
        <w:object w:dxaOrig="1719" w:dyaOrig="720" w14:anchorId="6AE6799C">
          <v:shape id="_x0000_i1393" type="#_x0000_t75" style="width:86.4pt;height:36pt" o:ole="">
            <v:imagedata r:id="rId744" o:title=""/>
          </v:shape>
          <o:OLEObject Type="Embed" ProgID="Equation.DSMT4" ShapeID="_x0000_i1393" DrawAspect="Content" ObjectID="_1654407046" r:id="rId745"/>
        </w:object>
      </w:r>
    </w:p>
    <w:p w14:paraId="3D16877B" w14:textId="77777777" w:rsidR="00652219" w:rsidRPr="004C5B1D" w:rsidRDefault="00652219" w:rsidP="005C2D4C">
      <w:pPr>
        <w:tabs>
          <w:tab w:val="left" w:pos="216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20"/>
        </w:rPr>
      </w:pPr>
      <w:r w:rsidRPr="004C5B1D">
        <w:rPr>
          <w:rFonts w:eastAsia="Calibri" w:cs="Times New Roman"/>
          <w:position w:val="-20"/>
        </w:rPr>
        <w:tab/>
      </w:r>
      <w:r w:rsidRPr="004C5B1D">
        <w:rPr>
          <w:rFonts w:eastAsia="Calibri" w:cs="Times New Roman"/>
          <w:position w:val="-20"/>
        </w:rPr>
        <w:object w:dxaOrig="780" w:dyaOrig="520" w14:anchorId="26D44C6F">
          <v:shape id="_x0000_i1394" type="#_x0000_t75" style="width:39pt;height:26.4pt" o:ole="">
            <v:imagedata r:id="rId746" o:title=""/>
          </v:shape>
          <o:OLEObject Type="Embed" ProgID="Equation.DSMT4" ShapeID="_x0000_i1394" DrawAspect="Content" ObjectID="_1654407047" r:id="rId747"/>
        </w:object>
      </w:r>
    </w:p>
    <w:p w14:paraId="245847FC" w14:textId="77777777" w:rsidR="00652219" w:rsidRDefault="00652219" w:rsidP="0075691D">
      <w:pPr>
        <w:tabs>
          <w:tab w:val="left" w:pos="216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4C5B1D">
        <w:rPr>
          <w:rFonts w:eastAsia="Calibri" w:cs="Times New Roman"/>
          <w:position w:val="-20"/>
        </w:rPr>
        <w:tab/>
      </w:r>
      <w:r w:rsidR="004A24C6" w:rsidRPr="00191D0D">
        <w:rPr>
          <w:rFonts w:eastAsia="Calibri" w:cs="Times New Roman"/>
          <w:position w:val="-10"/>
        </w:rPr>
        <w:object w:dxaOrig="980" w:dyaOrig="340" w14:anchorId="3985146B">
          <v:shape id="_x0000_i1395" type="#_x0000_t75" style="width:48.6pt;height:17.4pt" o:ole="">
            <v:imagedata r:id="rId748" o:title=""/>
          </v:shape>
          <o:OLEObject Type="Embed" ProgID="Equation.DSMT4" ShapeID="_x0000_i1395" DrawAspect="Content" ObjectID="_1654407048" r:id="rId749"/>
        </w:object>
      </w:r>
      <w:r w:rsidR="00191D0D">
        <w:rPr>
          <w:rFonts w:eastAsia="Calibri" w:cs="Times New Roman"/>
        </w:rPr>
        <w:t xml:space="preserve"> </w:t>
      </w:r>
      <w:r w:rsidR="00191D0D">
        <w:t xml:space="preserve">   </w:t>
      </w:r>
      <w:r w:rsidR="00191D0D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91D0D">
        <w:rPr>
          <w:rFonts w:cs="Times New Roman"/>
          <w:color w:val="0000CC"/>
        </w:rPr>
        <w:t xml:space="preserve">  </w:t>
      </w:r>
    </w:p>
    <w:p w14:paraId="69CE6144" w14:textId="77777777" w:rsidR="004A24C6" w:rsidRDefault="004A24C6" w:rsidP="004A24C6"/>
    <w:p w14:paraId="2D765BED" w14:textId="77777777" w:rsidR="004A24C6" w:rsidRDefault="004A24C6" w:rsidP="004A24C6"/>
    <w:p w14:paraId="30B14DFE" w14:textId="77777777" w:rsidR="00652219" w:rsidRPr="00191D0D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91D0D">
        <w:rPr>
          <w:rFonts w:eastAsia="Times New Roman" w:cs="Times New Roman"/>
          <w:b/>
          <w:i/>
          <w:sz w:val="28"/>
          <w:szCs w:val="26"/>
        </w:rPr>
        <w:t>Exercise</w:t>
      </w:r>
    </w:p>
    <w:p w14:paraId="1D09DA46" w14:textId="77777777" w:rsidR="00652219" w:rsidRPr="004C5B1D" w:rsidRDefault="00652219" w:rsidP="00206E45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 </w:t>
      </w:r>
      <w:r w:rsidR="00206E45">
        <w:rPr>
          <w:rFonts w:eastAsia="Calibri" w:cs="Times New Roman"/>
        </w:rPr>
        <w:tab/>
      </w:r>
      <w:r w:rsidRPr="004C5B1D">
        <w:rPr>
          <w:rFonts w:eastAsia="Calibri" w:cs="Times New Roman"/>
          <w:position w:val="-30"/>
        </w:rPr>
        <w:object w:dxaOrig="2900" w:dyaOrig="620" w14:anchorId="416D1B65">
          <v:shape id="_x0000_i1396" type="#_x0000_t75" style="width:144.6pt;height:30.6pt" o:ole="">
            <v:imagedata r:id="rId750" o:title=""/>
          </v:shape>
          <o:OLEObject Type="Embed" ProgID="Equation.DSMT4" ShapeID="_x0000_i1396" DrawAspect="Content" ObjectID="_1654407049" r:id="rId751"/>
        </w:object>
      </w:r>
    </w:p>
    <w:p w14:paraId="1E077078" w14:textId="77777777"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1E72788C" w14:textId="77777777" w:rsidR="00652219" w:rsidRPr="004C5B1D" w:rsidRDefault="005C1FD4" w:rsidP="0075691D">
      <w:pPr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20"/>
        </w:rPr>
        <w:object w:dxaOrig="3840" w:dyaOrig="520" w14:anchorId="11C0D952">
          <v:shape id="_x0000_i1397" type="#_x0000_t75" style="width:191.4pt;height:25.8pt" o:ole="">
            <v:imagedata r:id="rId752" o:title=""/>
          </v:shape>
          <o:OLEObject Type="Embed" ProgID="Equation.DSMT4" ShapeID="_x0000_i1397" DrawAspect="Content" ObjectID="_1654407050" r:id="rId753"/>
        </w:object>
      </w:r>
    </w:p>
    <w:p w14:paraId="28875B3E" w14:textId="77777777" w:rsidR="00652219" w:rsidRPr="004C5B1D" w:rsidRDefault="00652219" w:rsidP="0075691D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30"/>
        </w:rPr>
        <w:object w:dxaOrig="3000" w:dyaOrig="720" w14:anchorId="2E5DDA49">
          <v:shape id="_x0000_i1398" type="#_x0000_t75" style="width:150pt;height:36pt" o:ole="">
            <v:imagedata r:id="rId754" o:title=""/>
          </v:shape>
          <o:OLEObject Type="Embed" ProgID="Equation.DSMT4" ShapeID="_x0000_i1398" DrawAspect="Content" ObjectID="_1654407051" r:id="rId755"/>
        </w:object>
      </w:r>
    </w:p>
    <w:p w14:paraId="6BC41ED4" w14:textId="77777777" w:rsidR="00652219" w:rsidRPr="004C5B1D" w:rsidRDefault="00652219" w:rsidP="0075691D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48"/>
        </w:rPr>
        <w:object w:dxaOrig="2140" w:dyaOrig="800" w14:anchorId="618BDE89">
          <v:shape id="_x0000_i1399" type="#_x0000_t75" style="width:106.2pt;height:39.6pt" o:ole="">
            <v:imagedata r:id="rId756" o:title=""/>
          </v:shape>
          <o:OLEObject Type="Embed" ProgID="Equation.DSMT4" ShapeID="_x0000_i1399" DrawAspect="Content" ObjectID="_1654407052" r:id="rId757"/>
        </w:object>
      </w:r>
    </w:p>
    <w:p w14:paraId="5DDFABE4" w14:textId="77777777" w:rsidR="00652219" w:rsidRPr="004C5B1D" w:rsidRDefault="00652219" w:rsidP="0075691D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36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30"/>
        </w:rPr>
        <w:object w:dxaOrig="1980" w:dyaOrig="620" w14:anchorId="4DE51A91">
          <v:shape id="_x0000_i1400" type="#_x0000_t75" style="width:99pt;height:30.6pt" o:ole="">
            <v:imagedata r:id="rId758" o:title=""/>
          </v:shape>
          <o:OLEObject Type="Embed" ProgID="Equation.DSMT4" ShapeID="_x0000_i1400" DrawAspect="Content" ObjectID="_1654407053" r:id="rId759"/>
        </w:object>
      </w:r>
    </w:p>
    <w:p w14:paraId="68D233D9" w14:textId="77777777" w:rsidR="00652219" w:rsidRDefault="00652219" w:rsidP="00572E41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4C5B1D">
        <w:rPr>
          <w:rFonts w:eastAsia="Calibri" w:cs="Times New Roman"/>
          <w:position w:val="-30"/>
        </w:rPr>
        <w:tab/>
      </w:r>
      <w:r w:rsidR="00206E45" w:rsidRPr="00191D0D">
        <w:rPr>
          <w:rFonts w:eastAsia="Calibri" w:cs="Times New Roman"/>
          <w:position w:val="-34"/>
        </w:rPr>
        <w:object w:dxaOrig="1840" w:dyaOrig="660" w14:anchorId="6938FC9F">
          <v:shape id="_x0000_i1401" type="#_x0000_t75" style="width:92.4pt;height:33pt" o:ole="">
            <v:imagedata r:id="rId760" o:title=""/>
          </v:shape>
          <o:OLEObject Type="Embed" ProgID="Equation.DSMT4" ShapeID="_x0000_i1401" DrawAspect="Content" ObjectID="_1654407054" r:id="rId761"/>
        </w:object>
      </w:r>
      <w:r w:rsidR="00191D0D">
        <w:rPr>
          <w:rFonts w:eastAsia="Calibri" w:cs="Times New Roman"/>
        </w:rPr>
        <w:t xml:space="preserve"> </w:t>
      </w:r>
      <w:r w:rsidR="00191D0D">
        <w:t xml:space="preserve">   </w:t>
      </w:r>
      <w:r w:rsidR="00191D0D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91D0D">
        <w:rPr>
          <w:rFonts w:cs="Times New Roman"/>
          <w:color w:val="0000CC"/>
        </w:rPr>
        <w:t xml:space="preserve">  </w:t>
      </w:r>
    </w:p>
    <w:p w14:paraId="631C0CDB" w14:textId="77777777" w:rsidR="0075691D" w:rsidRDefault="0075691D" w:rsidP="0027461D">
      <w:r>
        <w:br w:type="page"/>
      </w:r>
    </w:p>
    <w:p w14:paraId="46262585" w14:textId="77777777" w:rsidR="00652219" w:rsidRPr="00191D0D" w:rsidRDefault="00652219" w:rsidP="00652219">
      <w:pPr>
        <w:autoSpaceDE w:val="0"/>
        <w:autoSpaceDN w:val="0"/>
        <w:adjustRightInd w:val="0"/>
        <w:spacing w:line="240" w:lineRule="auto"/>
        <w:rPr>
          <w:rFonts w:eastAsia="Times New Roman" w:cs="Times New Roman"/>
          <w:b/>
          <w:i/>
          <w:sz w:val="28"/>
          <w:szCs w:val="26"/>
        </w:rPr>
      </w:pPr>
      <w:r w:rsidRPr="00191D0D">
        <w:rPr>
          <w:rFonts w:eastAsia="Times New Roman" w:cs="Times New Roman"/>
          <w:b/>
          <w:i/>
          <w:sz w:val="28"/>
          <w:szCs w:val="26"/>
        </w:rPr>
        <w:lastRenderedPageBreak/>
        <w:t>Exercise</w:t>
      </w:r>
    </w:p>
    <w:p w14:paraId="407A31BD" w14:textId="77777777" w:rsidR="00652219" w:rsidRPr="004C5B1D" w:rsidRDefault="00652219" w:rsidP="00206E45">
      <w:pPr>
        <w:tabs>
          <w:tab w:val="left" w:pos="4500"/>
        </w:tabs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="00206E45">
        <w:rPr>
          <w:rFonts w:eastAsia="Calibri" w:cs="Times New Roman"/>
        </w:rPr>
        <w:tab/>
      </w:r>
      <w:r w:rsidRPr="004C5B1D">
        <w:rPr>
          <w:rFonts w:eastAsia="Calibri" w:cs="Times New Roman"/>
          <w:position w:val="-30"/>
        </w:rPr>
        <w:object w:dxaOrig="2880" w:dyaOrig="720" w14:anchorId="4A4058B2">
          <v:shape id="_x0000_i1402" type="#_x0000_t75" style="width:2in;height:36pt" o:ole="">
            <v:imagedata r:id="rId762" o:title=""/>
          </v:shape>
          <o:OLEObject Type="Embed" ProgID="Equation.DSMT4" ShapeID="_x0000_i1402" DrawAspect="Content" ObjectID="_1654407055" r:id="rId763"/>
        </w:object>
      </w:r>
    </w:p>
    <w:p w14:paraId="2AD2F202" w14:textId="77777777"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99B021A" w14:textId="77777777" w:rsidR="00652219" w:rsidRPr="004C5B1D" w:rsidRDefault="00652219" w:rsidP="005C2D4C">
      <w:pPr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20"/>
        </w:rPr>
        <w:object w:dxaOrig="2740" w:dyaOrig="520" w14:anchorId="219784F3">
          <v:shape id="_x0000_i1403" type="#_x0000_t75" style="width:137.4pt;height:26.4pt" o:ole="">
            <v:imagedata r:id="rId764" o:title=""/>
          </v:shape>
          <o:OLEObject Type="Embed" ProgID="Equation.DSMT4" ShapeID="_x0000_i1403" DrawAspect="Content" ObjectID="_1654407056" r:id="rId765"/>
        </w:object>
      </w:r>
    </w:p>
    <w:p w14:paraId="4AAC954F" w14:textId="77777777" w:rsidR="00652219" w:rsidRPr="004C5B1D" w:rsidRDefault="00652219" w:rsidP="005C2D4C">
      <w:pPr>
        <w:tabs>
          <w:tab w:val="left" w:pos="1260"/>
        </w:tabs>
        <w:autoSpaceDE w:val="0"/>
        <w:autoSpaceDN w:val="0"/>
        <w:adjustRightInd w:val="0"/>
        <w:ind w:left="360"/>
        <w:rPr>
          <w:rFonts w:eastAsia="Calibri" w:cs="Times New Roman"/>
          <w:position w:val="-30"/>
        </w:rPr>
      </w:pPr>
      <w:r w:rsidRPr="004C5B1D">
        <w:rPr>
          <w:rFonts w:eastAsia="Calibri" w:cs="Times New Roman"/>
          <w:position w:val="-30"/>
        </w:rPr>
        <w:tab/>
      </w:r>
      <w:r w:rsidRPr="004C5B1D">
        <w:rPr>
          <w:rFonts w:eastAsia="Calibri" w:cs="Times New Roman"/>
          <w:position w:val="-30"/>
        </w:rPr>
        <w:object w:dxaOrig="2020" w:dyaOrig="720" w14:anchorId="4CD4216A">
          <v:shape id="_x0000_i1404" type="#_x0000_t75" style="width:101.4pt;height:36pt" o:ole="">
            <v:imagedata r:id="rId766" o:title=""/>
          </v:shape>
          <o:OLEObject Type="Embed" ProgID="Equation.DSMT4" ShapeID="_x0000_i1404" DrawAspect="Content" ObjectID="_1654407057" r:id="rId767"/>
        </w:object>
      </w:r>
    </w:p>
    <w:p w14:paraId="59E8C6E6" w14:textId="77777777" w:rsidR="00652219" w:rsidRDefault="00652219" w:rsidP="005C2D4C">
      <w:pPr>
        <w:tabs>
          <w:tab w:val="left" w:pos="126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4C5B1D">
        <w:rPr>
          <w:rFonts w:eastAsia="Calibri" w:cs="Times New Roman"/>
          <w:position w:val="-30"/>
        </w:rPr>
        <w:tab/>
      </w:r>
      <w:r w:rsidR="005C2D4C" w:rsidRPr="00191D0D">
        <w:rPr>
          <w:rFonts w:eastAsia="Calibri" w:cs="Times New Roman"/>
          <w:position w:val="-34"/>
        </w:rPr>
        <w:object w:dxaOrig="2180" w:dyaOrig="760" w14:anchorId="0112AFC3">
          <v:shape id="_x0000_i1405" type="#_x0000_t75" style="width:109.8pt;height:38.4pt" o:ole="">
            <v:imagedata r:id="rId768" o:title=""/>
          </v:shape>
          <o:OLEObject Type="Embed" ProgID="Equation.DSMT4" ShapeID="_x0000_i1405" DrawAspect="Content" ObjectID="_1654407058" r:id="rId769"/>
        </w:object>
      </w:r>
      <w:r w:rsidR="00191D0D">
        <w:rPr>
          <w:rFonts w:eastAsia="Calibri" w:cs="Times New Roman"/>
        </w:rPr>
        <w:t xml:space="preserve"> </w:t>
      </w:r>
      <w:r w:rsidR="00191D0D">
        <w:t xml:space="preserve">   </w:t>
      </w:r>
      <w:r w:rsidR="00191D0D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91D0D">
        <w:rPr>
          <w:rFonts w:cs="Times New Roman"/>
          <w:color w:val="0000CC"/>
        </w:rPr>
        <w:t xml:space="preserve">  </w:t>
      </w:r>
    </w:p>
    <w:p w14:paraId="52233F2B" w14:textId="77777777" w:rsidR="005C1FD4" w:rsidRDefault="005C1FD4" w:rsidP="005C1FD4"/>
    <w:p w14:paraId="2D3B37C1" w14:textId="77777777" w:rsidR="005C1FD4" w:rsidRDefault="005C1FD4" w:rsidP="005C1FD4"/>
    <w:p w14:paraId="53D6A680" w14:textId="77777777" w:rsidR="00652219" w:rsidRPr="00191D0D" w:rsidRDefault="00652219" w:rsidP="00652219">
      <w:pPr>
        <w:autoSpaceDE w:val="0"/>
        <w:autoSpaceDN w:val="0"/>
        <w:adjustRightInd w:val="0"/>
        <w:spacing w:after="120" w:line="240" w:lineRule="auto"/>
        <w:rPr>
          <w:rFonts w:eastAsia="Times New Roman" w:cs="Times New Roman"/>
          <w:b/>
          <w:i/>
          <w:sz w:val="28"/>
          <w:szCs w:val="26"/>
        </w:rPr>
      </w:pPr>
      <w:r w:rsidRPr="00191D0D">
        <w:rPr>
          <w:rFonts w:eastAsia="Times New Roman" w:cs="Times New Roman"/>
          <w:b/>
          <w:i/>
          <w:sz w:val="28"/>
          <w:szCs w:val="26"/>
        </w:rPr>
        <w:t>Exercise</w:t>
      </w:r>
    </w:p>
    <w:p w14:paraId="6CBE6FF6" w14:textId="77777777" w:rsidR="00652219" w:rsidRPr="004C5B1D" w:rsidRDefault="00652219" w:rsidP="00652219">
      <w:pPr>
        <w:autoSpaceDE w:val="0"/>
        <w:autoSpaceDN w:val="0"/>
        <w:adjustRightInd w:val="0"/>
        <w:spacing w:line="240" w:lineRule="auto"/>
        <w:rPr>
          <w:rFonts w:eastAsia="Calibri" w:cs="Times New Roman"/>
        </w:rPr>
      </w:pPr>
      <w:r w:rsidRPr="004C5B1D">
        <w:rPr>
          <w:rFonts w:eastAsia="Calibri" w:cs="Times New Roman"/>
        </w:rPr>
        <w:t xml:space="preserve">Prove the following equation is an identity:  </w:t>
      </w:r>
      <w:r w:rsidRPr="004C5B1D">
        <w:rPr>
          <w:rFonts w:eastAsia="Calibri" w:cs="Times New Roman"/>
          <w:position w:val="-6"/>
        </w:rPr>
        <w:object w:dxaOrig="3120" w:dyaOrig="380" w14:anchorId="44ED6D8F">
          <v:shape id="_x0000_i1406" type="#_x0000_t75" style="width:156pt;height:18.6pt" o:ole="">
            <v:imagedata r:id="rId770" o:title=""/>
          </v:shape>
          <o:OLEObject Type="Embed" ProgID="Equation.DSMT4" ShapeID="_x0000_i1406" DrawAspect="Content" ObjectID="_1654407059" r:id="rId771"/>
        </w:object>
      </w:r>
    </w:p>
    <w:p w14:paraId="60DA2D0C" w14:textId="77777777" w:rsidR="00652219" w:rsidRPr="004C5B1D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 w:line="24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2CFF08CA" w14:textId="77777777" w:rsidR="00652219" w:rsidRPr="004C5B1D" w:rsidRDefault="00652219" w:rsidP="00B123D6">
      <w:pPr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22"/>
        </w:rPr>
        <w:object w:dxaOrig="4900" w:dyaOrig="560" w14:anchorId="6390D6BF">
          <v:shape id="_x0000_i1407" type="#_x0000_t75" style="width:245.4pt;height:27.6pt" o:ole="">
            <v:imagedata r:id="rId772" o:title=""/>
          </v:shape>
          <o:OLEObject Type="Embed" ProgID="Equation.DSMT4" ShapeID="_x0000_i1407" DrawAspect="Content" ObjectID="_1654407060" r:id="rId773"/>
        </w:object>
      </w:r>
    </w:p>
    <w:p w14:paraId="4F0108A5" w14:textId="77777777" w:rsidR="00652219" w:rsidRPr="004C5B1D" w:rsidRDefault="00652219" w:rsidP="00B123D6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  <w:position w:val="-6"/>
        </w:rPr>
      </w:pPr>
      <w:r w:rsidRPr="004C5B1D">
        <w:rPr>
          <w:rFonts w:eastAsia="Calibri" w:cs="Times New Roman"/>
          <w:position w:val="-6"/>
        </w:rPr>
        <w:tab/>
      </w:r>
      <w:r w:rsidRPr="004C5B1D">
        <w:rPr>
          <w:rFonts w:eastAsia="Calibri" w:cs="Times New Roman"/>
          <w:position w:val="-22"/>
        </w:rPr>
        <w:object w:dxaOrig="2120" w:dyaOrig="560" w14:anchorId="468B53D9">
          <v:shape id="_x0000_i1408" type="#_x0000_t75" style="width:105.6pt;height:27.6pt" o:ole="">
            <v:imagedata r:id="rId774" o:title=""/>
          </v:shape>
          <o:OLEObject Type="Embed" ProgID="Equation.DSMT4" ShapeID="_x0000_i1408" DrawAspect="Content" ObjectID="_1654407061" r:id="rId775"/>
        </w:object>
      </w:r>
    </w:p>
    <w:p w14:paraId="75B584EB" w14:textId="77777777" w:rsidR="00652219" w:rsidRPr="004C5B1D" w:rsidRDefault="00652219" w:rsidP="00B123D6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rPr>
          <w:rFonts w:eastAsia="Calibri" w:cs="Times New Roman"/>
        </w:rPr>
      </w:pPr>
      <w:r w:rsidRPr="004C5B1D">
        <w:rPr>
          <w:rFonts w:eastAsia="Calibri" w:cs="Times New Roman"/>
          <w:position w:val="-6"/>
        </w:rPr>
        <w:tab/>
      </w:r>
      <w:r w:rsidR="005C2D4C" w:rsidRPr="00191D0D">
        <w:rPr>
          <w:rFonts w:eastAsia="Calibri" w:cs="Times New Roman"/>
          <w:position w:val="-10"/>
        </w:rPr>
        <w:object w:dxaOrig="1800" w:dyaOrig="420" w14:anchorId="6A1C8C56">
          <v:shape id="_x0000_i1409" type="#_x0000_t75" style="width:90pt;height:21pt" o:ole="">
            <v:imagedata r:id="rId776" o:title=""/>
          </v:shape>
          <o:OLEObject Type="Embed" ProgID="Equation.DSMT4" ShapeID="_x0000_i1409" DrawAspect="Content" ObjectID="_1654407062" r:id="rId777"/>
        </w:object>
      </w:r>
      <w:r w:rsidR="00191D0D">
        <w:rPr>
          <w:rFonts w:eastAsia="Calibri" w:cs="Times New Roman"/>
        </w:rPr>
        <w:t xml:space="preserve">  </w:t>
      </w:r>
      <w:r w:rsidR="00191D0D">
        <w:t xml:space="preserve">   </w:t>
      </w:r>
      <w:r w:rsidR="00191D0D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91D0D">
        <w:rPr>
          <w:rFonts w:cs="Times New Roman"/>
          <w:color w:val="0000CC"/>
        </w:rPr>
        <w:t xml:space="preserve">  </w:t>
      </w:r>
    </w:p>
    <w:p w14:paraId="4FB9298D" w14:textId="77777777" w:rsidR="00652219" w:rsidRPr="004C5B1D" w:rsidRDefault="00652219" w:rsidP="0027461D">
      <w:pPr>
        <w:spacing w:line="240" w:lineRule="auto"/>
        <w:rPr>
          <w:rFonts w:eastAsia="Calibri" w:cs="Times New Roman"/>
        </w:rPr>
      </w:pPr>
    </w:p>
    <w:p w14:paraId="0D7BDB92" w14:textId="77777777" w:rsidR="00652219" w:rsidRPr="004C5B1D" w:rsidRDefault="00652219" w:rsidP="0027461D">
      <w:pPr>
        <w:spacing w:line="240" w:lineRule="auto"/>
        <w:rPr>
          <w:rFonts w:eastAsia="Calibri" w:cs="Times New Roman"/>
        </w:rPr>
      </w:pPr>
    </w:p>
    <w:p w14:paraId="63A31F3E" w14:textId="77777777" w:rsidR="00652219" w:rsidRPr="00191D0D" w:rsidRDefault="00652219" w:rsidP="00B123D6">
      <w:pPr>
        <w:autoSpaceDE w:val="0"/>
        <w:autoSpaceDN w:val="0"/>
        <w:adjustRightInd w:val="0"/>
        <w:rPr>
          <w:rFonts w:eastAsia="Times New Roman" w:cs="Times New Roman"/>
          <w:b/>
          <w:i/>
          <w:sz w:val="28"/>
          <w:szCs w:val="26"/>
        </w:rPr>
      </w:pPr>
      <w:r w:rsidRPr="00191D0D">
        <w:rPr>
          <w:rFonts w:eastAsia="Times New Roman" w:cs="Times New Roman"/>
          <w:b/>
          <w:i/>
          <w:sz w:val="28"/>
          <w:szCs w:val="26"/>
        </w:rPr>
        <w:t>Exercise</w:t>
      </w:r>
    </w:p>
    <w:p w14:paraId="03F27800" w14:textId="77777777" w:rsidR="00652219" w:rsidRPr="004C5B1D" w:rsidRDefault="00652219" w:rsidP="00B123D6">
      <w:pPr>
        <w:autoSpaceDE w:val="0"/>
        <w:autoSpaceDN w:val="0"/>
        <w:adjustRightInd w:val="0"/>
        <w:rPr>
          <w:rFonts w:eastAsia="Times New Roman" w:cs="Times New Roman"/>
        </w:rPr>
      </w:pPr>
      <w:r w:rsidRPr="004C5B1D">
        <w:rPr>
          <w:rFonts w:eastAsia="Calibri" w:cs="Times New Roman"/>
        </w:rPr>
        <w:t>Prove the following equation is an identity:</w:t>
      </w:r>
      <w:r w:rsidRPr="004C5B1D">
        <w:rPr>
          <w:rFonts w:eastAsia="Times New Roman" w:cs="Times New Roman"/>
        </w:rPr>
        <w:tab/>
      </w:r>
      <w:r w:rsidRPr="004C5B1D">
        <w:rPr>
          <w:rFonts w:eastAsia="Times New Roman" w:cs="Times New Roman"/>
          <w:position w:val="-20"/>
        </w:rPr>
        <w:object w:dxaOrig="2360" w:dyaOrig="520" w14:anchorId="6440BDA5">
          <v:shape id="_x0000_i1410" type="#_x0000_t75" style="width:117.6pt;height:26.4pt" o:ole="">
            <v:imagedata r:id="rId778" o:title=""/>
          </v:shape>
          <o:OLEObject Type="Embed" ProgID="Equation.DSMT4" ShapeID="_x0000_i1410" DrawAspect="Content" ObjectID="_1654407063" r:id="rId779"/>
        </w:object>
      </w:r>
    </w:p>
    <w:p w14:paraId="07F24FC0" w14:textId="77777777" w:rsidR="00652219" w:rsidRPr="004C5B1D" w:rsidRDefault="00652219" w:rsidP="005C2D4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eastAsia="Times New Roman" w:cs="Times New Roman"/>
        </w:rPr>
      </w:pPr>
      <w:r w:rsidRPr="004C5B1D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75EA319E" w14:textId="77777777" w:rsidR="00652219" w:rsidRPr="004C5B1D" w:rsidRDefault="00652219" w:rsidP="0027461D">
      <w:pPr>
        <w:autoSpaceDE w:val="0"/>
        <w:autoSpaceDN w:val="0"/>
        <w:adjustRightInd w:val="0"/>
        <w:ind w:left="540"/>
        <w:rPr>
          <w:rFonts w:eastAsia="Times New Roman" w:cs="Times New Roman"/>
          <w:position w:val="-20"/>
        </w:rPr>
      </w:pPr>
      <w:r w:rsidRPr="004C5B1D">
        <w:rPr>
          <w:rFonts w:eastAsia="Times New Roman" w:cs="Times New Roman"/>
          <w:position w:val="-22"/>
        </w:rPr>
        <w:object w:dxaOrig="2980" w:dyaOrig="560" w14:anchorId="22B84D31">
          <v:shape id="_x0000_i1411" type="#_x0000_t75" style="width:148.8pt;height:28.8pt" o:ole="">
            <v:imagedata r:id="rId780" o:title=""/>
          </v:shape>
          <o:OLEObject Type="Embed" ProgID="Equation.DSMT4" ShapeID="_x0000_i1411" DrawAspect="Content" ObjectID="_1654407064" r:id="rId781"/>
        </w:object>
      </w:r>
    </w:p>
    <w:p w14:paraId="347E756F" w14:textId="77777777" w:rsidR="00652219" w:rsidRPr="004C5B1D" w:rsidRDefault="00652219" w:rsidP="00930878">
      <w:pPr>
        <w:tabs>
          <w:tab w:val="left" w:pos="1620"/>
        </w:tabs>
        <w:autoSpaceDE w:val="0"/>
        <w:autoSpaceDN w:val="0"/>
        <w:adjustRightInd w:val="0"/>
        <w:spacing w:line="360" w:lineRule="auto"/>
        <w:ind w:left="540"/>
        <w:rPr>
          <w:rFonts w:eastAsia="Times New Roman" w:cs="Times New Roman"/>
          <w:position w:val="-20"/>
        </w:rPr>
      </w:pPr>
      <w:r w:rsidRPr="004C5B1D">
        <w:rPr>
          <w:rFonts w:eastAsia="Times New Roman" w:cs="Times New Roman"/>
          <w:position w:val="-20"/>
        </w:rPr>
        <w:tab/>
      </w:r>
      <w:r w:rsidR="00930878" w:rsidRPr="004C5B1D">
        <w:rPr>
          <w:rFonts w:eastAsia="Times New Roman" w:cs="Times New Roman"/>
          <w:position w:val="-22"/>
        </w:rPr>
        <w:object w:dxaOrig="1680" w:dyaOrig="560" w14:anchorId="13761A02">
          <v:shape id="_x0000_i1412" type="#_x0000_t75" style="width:83.4pt;height:28.8pt" o:ole="">
            <v:imagedata r:id="rId782" o:title=""/>
          </v:shape>
          <o:OLEObject Type="Embed" ProgID="Equation.DSMT4" ShapeID="_x0000_i1412" DrawAspect="Content" ObjectID="_1654407065" r:id="rId783"/>
        </w:object>
      </w:r>
    </w:p>
    <w:p w14:paraId="726BE0B0" w14:textId="77777777" w:rsidR="00652219" w:rsidRDefault="00652219" w:rsidP="007E48C3">
      <w:pPr>
        <w:tabs>
          <w:tab w:val="left" w:pos="1620"/>
        </w:tabs>
        <w:autoSpaceDE w:val="0"/>
        <w:autoSpaceDN w:val="0"/>
        <w:adjustRightInd w:val="0"/>
        <w:spacing w:line="240" w:lineRule="auto"/>
        <w:ind w:left="540"/>
        <w:rPr>
          <w:rFonts w:cs="Times New Roman"/>
          <w:color w:val="0000CC"/>
        </w:rPr>
      </w:pPr>
      <w:r w:rsidRPr="004C5B1D">
        <w:rPr>
          <w:rFonts w:eastAsia="Times New Roman" w:cs="Times New Roman"/>
          <w:position w:val="-20"/>
        </w:rPr>
        <w:tab/>
      </w:r>
      <w:r w:rsidR="005C2D4C" w:rsidRPr="00191D0D">
        <w:rPr>
          <w:rFonts w:eastAsia="Times New Roman" w:cs="Times New Roman"/>
          <w:position w:val="-26"/>
        </w:rPr>
        <w:object w:dxaOrig="1440" w:dyaOrig="580" w14:anchorId="34D083F6">
          <v:shape id="_x0000_i1413" type="#_x0000_t75" style="width:1in;height:29.4pt" o:ole="">
            <v:imagedata r:id="rId784" o:title=""/>
          </v:shape>
          <o:OLEObject Type="Embed" ProgID="Equation.DSMT4" ShapeID="_x0000_i1413" DrawAspect="Content" ObjectID="_1654407066" r:id="rId785"/>
        </w:object>
      </w:r>
      <w:r w:rsidR="00191D0D">
        <w:rPr>
          <w:rFonts w:eastAsia="Times New Roman" w:cs="Times New Roman"/>
        </w:rPr>
        <w:t xml:space="preserve"> </w:t>
      </w:r>
      <w:r w:rsidR="007E48C3">
        <w:t xml:space="preserve"> </w:t>
      </w:r>
      <w:r w:rsidR="00191D0D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191D0D">
        <w:rPr>
          <w:rFonts w:cs="Times New Roman"/>
          <w:color w:val="0000CC"/>
        </w:rPr>
        <w:t xml:space="preserve">  </w:t>
      </w:r>
    </w:p>
    <w:p w14:paraId="2F97B713" w14:textId="77777777" w:rsidR="0027461D" w:rsidRDefault="0027461D" w:rsidP="00B123D6"/>
    <w:p w14:paraId="6A57268C" w14:textId="77777777" w:rsidR="0027461D" w:rsidRDefault="0027461D" w:rsidP="00B123D6"/>
    <w:p w14:paraId="2C6EB01D" w14:textId="77777777" w:rsidR="00652219" w:rsidRPr="00BB2805" w:rsidRDefault="00652219" w:rsidP="007E48C3">
      <w:pPr>
        <w:autoSpaceDE w:val="0"/>
        <w:autoSpaceDN w:val="0"/>
        <w:adjustRightInd w:val="0"/>
        <w:rPr>
          <w:b/>
          <w:i/>
          <w:sz w:val="28"/>
          <w:szCs w:val="26"/>
        </w:rPr>
      </w:pPr>
      <w:r w:rsidRPr="00BB2805">
        <w:rPr>
          <w:b/>
          <w:i/>
          <w:sz w:val="28"/>
          <w:szCs w:val="26"/>
        </w:rPr>
        <w:t>Exercise</w:t>
      </w:r>
    </w:p>
    <w:p w14:paraId="2D67078D" w14:textId="77777777" w:rsidR="00652219" w:rsidRPr="00BF22F8" w:rsidRDefault="00652219" w:rsidP="0027461D">
      <w:pPr>
        <w:autoSpaceDE w:val="0"/>
        <w:autoSpaceDN w:val="0"/>
        <w:adjustRightInd w:val="0"/>
      </w:pPr>
      <w:r w:rsidRPr="00BF22F8">
        <w:rPr>
          <w:rFonts w:eastAsia="Calibri"/>
        </w:rPr>
        <w:t>Prove the following equation is an identity:</w:t>
      </w:r>
      <w:r w:rsidRPr="00BF22F8">
        <w:tab/>
      </w:r>
      <w:r w:rsidR="005C2D4C" w:rsidRPr="00BF22F8">
        <w:rPr>
          <w:position w:val="-20"/>
        </w:rPr>
        <w:object w:dxaOrig="3000" w:dyaOrig="520" w14:anchorId="3E6347EA">
          <v:shape id="_x0000_i1414" type="#_x0000_t75" style="width:150.6pt;height:26.4pt" o:ole="">
            <v:imagedata r:id="rId786" o:title=""/>
          </v:shape>
          <o:OLEObject Type="Embed" ProgID="Equation.DSMT4" ShapeID="_x0000_i1414" DrawAspect="Content" ObjectID="_1654407067" r:id="rId787"/>
        </w:object>
      </w:r>
    </w:p>
    <w:p w14:paraId="64997CD8" w14:textId="77777777" w:rsidR="00652219" w:rsidRPr="00BF22F8" w:rsidRDefault="00652219" w:rsidP="0027461D">
      <w:pPr>
        <w:tabs>
          <w:tab w:val="left" w:pos="360"/>
        </w:tabs>
        <w:autoSpaceDE w:val="0"/>
        <w:autoSpaceDN w:val="0"/>
        <w:adjustRightInd w:val="0"/>
      </w:pPr>
      <w:r w:rsidRPr="00BF22F8">
        <w:rPr>
          <w:b/>
          <w:i/>
          <w:color w:val="FF0000"/>
          <w:u w:val="single"/>
        </w:rPr>
        <w:t>Solution</w:t>
      </w:r>
    </w:p>
    <w:p w14:paraId="6F575564" w14:textId="77777777" w:rsidR="00652219" w:rsidRPr="00BF22F8" w:rsidRDefault="005C2D4C" w:rsidP="00B123D6">
      <w:pPr>
        <w:autoSpaceDE w:val="0"/>
        <w:autoSpaceDN w:val="0"/>
        <w:adjustRightInd w:val="0"/>
        <w:ind w:left="360"/>
        <w:rPr>
          <w:position w:val="-20"/>
        </w:rPr>
      </w:pPr>
      <w:r w:rsidRPr="00BF22F8">
        <w:rPr>
          <w:position w:val="-32"/>
        </w:rPr>
        <w:object w:dxaOrig="4740" w:dyaOrig="760" w14:anchorId="01CAA3CB">
          <v:shape id="_x0000_i1415" type="#_x0000_t75" style="width:237.6pt;height:38.4pt" o:ole="">
            <v:imagedata r:id="rId788" o:title=""/>
          </v:shape>
          <o:OLEObject Type="Embed" ProgID="Equation.DSMT4" ShapeID="_x0000_i1415" DrawAspect="Content" ObjectID="_1654407068" r:id="rId789"/>
        </w:object>
      </w:r>
    </w:p>
    <w:p w14:paraId="0473BEE4" w14:textId="77777777" w:rsidR="00652219" w:rsidRPr="00BF22F8" w:rsidRDefault="00652219" w:rsidP="00B123D6">
      <w:pPr>
        <w:tabs>
          <w:tab w:val="left" w:pos="2160"/>
        </w:tabs>
        <w:autoSpaceDE w:val="0"/>
        <w:autoSpaceDN w:val="0"/>
        <w:adjustRightInd w:val="0"/>
        <w:ind w:left="360"/>
        <w:rPr>
          <w:position w:val="-20"/>
        </w:rPr>
      </w:pPr>
      <w:r w:rsidRPr="00BF22F8">
        <w:rPr>
          <w:position w:val="-20"/>
        </w:rPr>
        <w:lastRenderedPageBreak/>
        <w:tab/>
      </w:r>
      <w:r w:rsidR="005C2D4C" w:rsidRPr="00BF22F8">
        <w:rPr>
          <w:position w:val="-32"/>
        </w:rPr>
        <w:object w:dxaOrig="2700" w:dyaOrig="760" w14:anchorId="55FA56AC">
          <v:shape id="_x0000_i1416" type="#_x0000_t75" style="width:135.6pt;height:38.4pt" o:ole="">
            <v:imagedata r:id="rId790" o:title=""/>
          </v:shape>
          <o:OLEObject Type="Embed" ProgID="Equation.DSMT4" ShapeID="_x0000_i1416" DrawAspect="Content" ObjectID="_1654407069" r:id="rId791"/>
        </w:object>
      </w:r>
    </w:p>
    <w:p w14:paraId="676ED11F" w14:textId="77777777" w:rsidR="00652219" w:rsidRPr="00BF22F8" w:rsidRDefault="00652219" w:rsidP="00B123D6">
      <w:pPr>
        <w:tabs>
          <w:tab w:val="left" w:pos="2160"/>
        </w:tabs>
        <w:autoSpaceDE w:val="0"/>
        <w:autoSpaceDN w:val="0"/>
        <w:adjustRightInd w:val="0"/>
        <w:ind w:left="360"/>
        <w:rPr>
          <w:position w:val="-20"/>
        </w:rPr>
      </w:pPr>
      <w:r w:rsidRPr="00BF22F8">
        <w:rPr>
          <w:position w:val="-20"/>
        </w:rPr>
        <w:tab/>
      </w:r>
      <w:r w:rsidR="005C2D4C" w:rsidRPr="00BF22F8">
        <w:rPr>
          <w:position w:val="-32"/>
        </w:rPr>
        <w:object w:dxaOrig="1740" w:dyaOrig="760" w14:anchorId="7FDBD99A">
          <v:shape id="_x0000_i1417" type="#_x0000_t75" style="width:87.6pt;height:38.4pt" o:ole="">
            <v:imagedata r:id="rId792" o:title=""/>
          </v:shape>
          <o:OLEObject Type="Embed" ProgID="Equation.DSMT4" ShapeID="_x0000_i1417" DrawAspect="Content" ObjectID="_1654407070" r:id="rId793"/>
        </w:object>
      </w:r>
    </w:p>
    <w:p w14:paraId="2159771E" w14:textId="77777777" w:rsidR="00652219" w:rsidRPr="00BF22F8" w:rsidRDefault="00652219" w:rsidP="00930878">
      <w:pPr>
        <w:tabs>
          <w:tab w:val="left" w:pos="2160"/>
        </w:tabs>
        <w:autoSpaceDE w:val="0"/>
        <w:autoSpaceDN w:val="0"/>
        <w:adjustRightInd w:val="0"/>
        <w:spacing w:line="360" w:lineRule="auto"/>
        <w:ind w:left="360"/>
        <w:rPr>
          <w:position w:val="-20"/>
        </w:rPr>
      </w:pPr>
      <w:r w:rsidRPr="00BF22F8">
        <w:rPr>
          <w:position w:val="-20"/>
        </w:rPr>
        <w:tab/>
      </w:r>
      <w:r w:rsidR="005C2D4C" w:rsidRPr="00BF22F8">
        <w:rPr>
          <w:position w:val="-30"/>
        </w:rPr>
        <w:object w:dxaOrig="1200" w:dyaOrig="720" w14:anchorId="3037E6FA">
          <v:shape id="_x0000_i1418" type="#_x0000_t75" style="width:60pt;height:36pt" o:ole="">
            <v:imagedata r:id="rId794" o:title=""/>
          </v:shape>
          <o:OLEObject Type="Embed" ProgID="Equation.DSMT4" ShapeID="_x0000_i1418" DrawAspect="Content" ObjectID="_1654407071" r:id="rId795"/>
        </w:object>
      </w:r>
    </w:p>
    <w:p w14:paraId="003B801C" w14:textId="77777777" w:rsidR="00652219" w:rsidRDefault="00652219" w:rsidP="007E48C3">
      <w:pPr>
        <w:tabs>
          <w:tab w:val="left" w:pos="216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BF22F8">
        <w:rPr>
          <w:position w:val="-20"/>
        </w:rPr>
        <w:tab/>
      </w:r>
      <w:r w:rsidR="005C2D4C" w:rsidRPr="00BB2805">
        <w:rPr>
          <w:position w:val="-10"/>
        </w:rPr>
        <w:object w:dxaOrig="1280" w:dyaOrig="420" w14:anchorId="6BA4CC60">
          <v:shape id="_x0000_i1419" type="#_x0000_t75" style="width:64.8pt;height:21pt" o:ole="">
            <v:imagedata r:id="rId796" o:title=""/>
          </v:shape>
          <o:OLEObject Type="Embed" ProgID="Equation.DSMT4" ShapeID="_x0000_i1419" DrawAspect="Content" ObjectID="_1654407072" r:id="rId797"/>
        </w:object>
      </w:r>
      <w:r w:rsidR="00BB2805">
        <w:t xml:space="preserve">  </w:t>
      </w:r>
      <w:r w:rsidR="00BB280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BB2805">
        <w:rPr>
          <w:rFonts w:cs="Times New Roman"/>
          <w:color w:val="0000CC"/>
        </w:rPr>
        <w:t xml:space="preserve">  </w:t>
      </w:r>
    </w:p>
    <w:p w14:paraId="05AE6D38" w14:textId="77777777" w:rsidR="0075691D" w:rsidRDefault="0075691D" w:rsidP="0075691D"/>
    <w:p w14:paraId="0FA0B5EB" w14:textId="77777777" w:rsidR="0075691D" w:rsidRDefault="0075691D" w:rsidP="0075691D"/>
    <w:p w14:paraId="236FBF8A" w14:textId="77777777" w:rsidR="00652219" w:rsidRPr="00BB2805" w:rsidRDefault="00652219" w:rsidP="00652219">
      <w:pPr>
        <w:autoSpaceDE w:val="0"/>
        <w:autoSpaceDN w:val="0"/>
        <w:adjustRightInd w:val="0"/>
        <w:spacing w:after="120"/>
        <w:rPr>
          <w:b/>
          <w:i/>
          <w:sz w:val="28"/>
          <w:szCs w:val="26"/>
        </w:rPr>
      </w:pPr>
      <w:r w:rsidRPr="00BB2805">
        <w:rPr>
          <w:b/>
          <w:i/>
          <w:sz w:val="28"/>
          <w:szCs w:val="26"/>
        </w:rPr>
        <w:t>Exercise</w:t>
      </w:r>
    </w:p>
    <w:p w14:paraId="1113E984" w14:textId="77777777" w:rsidR="00652219" w:rsidRPr="00BF22F8" w:rsidRDefault="00652219" w:rsidP="00652219">
      <w:pPr>
        <w:autoSpaceDE w:val="0"/>
        <w:autoSpaceDN w:val="0"/>
        <w:adjustRightInd w:val="0"/>
        <w:spacing w:after="120"/>
      </w:pPr>
      <w:r w:rsidRPr="00BF22F8">
        <w:rPr>
          <w:rFonts w:eastAsia="Calibri"/>
        </w:rPr>
        <w:t>Prove the following equation is an identity:</w:t>
      </w:r>
      <w:r w:rsidRPr="00BF22F8">
        <w:tab/>
      </w:r>
      <w:r w:rsidRPr="00BF22F8">
        <w:rPr>
          <w:position w:val="-6"/>
        </w:rPr>
        <w:object w:dxaOrig="2420" w:dyaOrig="380" w14:anchorId="2C416AA0">
          <v:shape id="_x0000_i1420" type="#_x0000_t75" style="width:121.2pt;height:19.2pt" o:ole="">
            <v:imagedata r:id="rId798" o:title=""/>
          </v:shape>
          <o:OLEObject Type="Embed" ProgID="Equation.DSMT4" ShapeID="_x0000_i1420" DrawAspect="Content" ObjectID="_1654407073" r:id="rId799"/>
        </w:object>
      </w:r>
    </w:p>
    <w:p w14:paraId="43F216A7" w14:textId="77777777" w:rsidR="00652219" w:rsidRPr="00BF22F8" w:rsidRDefault="00652219" w:rsidP="004541E3">
      <w:pPr>
        <w:tabs>
          <w:tab w:val="left" w:pos="360"/>
        </w:tabs>
        <w:autoSpaceDE w:val="0"/>
        <w:autoSpaceDN w:val="0"/>
        <w:adjustRightInd w:val="0"/>
        <w:spacing w:line="360" w:lineRule="auto"/>
      </w:pPr>
      <w:r w:rsidRPr="00BF22F8">
        <w:rPr>
          <w:b/>
          <w:i/>
          <w:color w:val="FF0000"/>
          <w:u w:val="single"/>
        </w:rPr>
        <w:t>Solution</w:t>
      </w:r>
    </w:p>
    <w:p w14:paraId="395BCE83" w14:textId="77777777" w:rsidR="00652219" w:rsidRPr="00BF22F8" w:rsidRDefault="00652219" w:rsidP="00B123D6">
      <w:pPr>
        <w:autoSpaceDE w:val="0"/>
        <w:autoSpaceDN w:val="0"/>
        <w:adjustRightInd w:val="0"/>
        <w:ind w:left="360"/>
        <w:rPr>
          <w:position w:val="-6"/>
        </w:rPr>
      </w:pPr>
      <w:r w:rsidRPr="00BF22F8">
        <w:rPr>
          <w:position w:val="-22"/>
        </w:rPr>
        <w:object w:dxaOrig="4040" w:dyaOrig="560" w14:anchorId="64A43764">
          <v:shape id="_x0000_i1421" type="#_x0000_t75" style="width:202.2pt;height:28.8pt" o:ole="">
            <v:imagedata r:id="rId800" o:title=""/>
          </v:shape>
          <o:OLEObject Type="Embed" ProgID="Equation.DSMT4" ShapeID="_x0000_i1421" DrawAspect="Content" ObjectID="_1654407074" r:id="rId801"/>
        </w:object>
      </w:r>
    </w:p>
    <w:p w14:paraId="120E3E7A" w14:textId="77777777" w:rsidR="00652219" w:rsidRPr="00BF22F8" w:rsidRDefault="00652219" w:rsidP="004541E3">
      <w:pPr>
        <w:tabs>
          <w:tab w:val="left" w:pos="2340"/>
        </w:tabs>
        <w:autoSpaceDE w:val="0"/>
        <w:autoSpaceDN w:val="0"/>
        <w:adjustRightInd w:val="0"/>
        <w:spacing w:line="360" w:lineRule="auto"/>
        <w:ind w:left="360"/>
        <w:rPr>
          <w:position w:val="-6"/>
        </w:rPr>
      </w:pPr>
      <w:r w:rsidRPr="00BF22F8">
        <w:rPr>
          <w:position w:val="-6"/>
        </w:rPr>
        <w:tab/>
      </w:r>
      <w:r w:rsidRPr="00BF22F8">
        <w:rPr>
          <w:position w:val="-30"/>
        </w:rPr>
        <w:object w:dxaOrig="1640" w:dyaOrig="639" w14:anchorId="0AEDEB2C">
          <v:shape id="_x0000_i1422" type="#_x0000_t75" style="width:82.2pt;height:32.4pt" o:ole="">
            <v:imagedata r:id="rId802" o:title=""/>
          </v:shape>
          <o:OLEObject Type="Embed" ProgID="Equation.DSMT4" ShapeID="_x0000_i1422" DrawAspect="Content" ObjectID="_1654407075" r:id="rId803"/>
        </w:object>
      </w:r>
    </w:p>
    <w:p w14:paraId="477F7B5A" w14:textId="77777777" w:rsidR="00652219" w:rsidRDefault="00652219" w:rsidP="007E48C3">
      <w:pPr>
        <w:tabs>
          <w:tab w:val="left" w:pos="234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BF22F8">
        <w:rPr>
          <w:position w:val="-6"/>
        </w:rPr>
        <w:tab/>
      </w:r>
      <w:r w:rsidR="004541E3" w:rsidRPr="00BB2805">
        <w:rPr>
          <w:position w:val="-10"/>
        </w:rPr>
        <w:object w:dxaOrig="480" w:dyaOrig="340" w14:anchorId="6463A36A">
          <v:shape id="_x0000_i1423" type="#_x0000_t75" style="width:24pt;height:18pt" o:ole="">
            <v:imagedata r:id="rId804" o:title=""/>
          </v:shape>
          <o:OLEObject Type="Embed" ProgID="Equation.DSMT4" ShapeID="_x0000_i1423" DrawAspect="Content" ObjectID="_1654407076" r:id="rId805"/>
        </w:object>
      </w:r>
      <w:r w:rsidR="00BB2805">
        <w:t xml:space="preserve">  </w:t>
      </w:r>
      <w:r w:rsidR="00BB280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BB2805">
        <w:rPr>
          <w:rFonts w:cs="Times New Roman"/>
          <w:color w:val="0000CC"/>
        </w:rPr>
        <w:t xml:space="preserve">  </w:t>
      </w:r>
    </w:p>
    <w:p w14:paraId="00AC0BE8" w14:textId="77777777" w:rsidR="007E48C3" w:rsidRDefault="007E48C3" w:rsidP="004541E3"/>
    <w:p w14:paraId="63517F72" w14:textId="77777777" w:rsidR="007E48C3" w:rsidRDefault="007E48C3" w:rsidP="004541E3"/>
    <w:p w14:paraId="48933326" w14:textId="77777777" w:rsidR="00652219" w:rsidRPr="00BB2805" w:rsidRDefault="00652219" w:rsidP="00652219">
      <w:pPr>
        <w:autoSpaceDE w:val="0"/>
        <w:autoSpaceDN w:val="0"/>
        <w:adjustRightInd w:val="0"/>
        <w:spacing w:after="120"/>
        <w:rPr>
          <w:b/>
          <w:i/>
          <w:sz w:val="28"/>
          <w:szCs w:val="26"/>
        </w:rPr>
      </w:pPr>
      <w:r w:rsidRPr="00BB2805">
        <w:rPr>
          <w:b/>
          <w:i/>
          <w:sz w:val="28"/>
          <w:szCs w:val="26"/>
        </w:rPr>
        <w:t>Exercise</w:t>
      </w:r>
    </w:p>
    <w:p w14:paraId="521E0BF9" w14:textId="77777777" w:rsidR="00652219" w:rsidRPr="00582E47" w:rsidRDefault="00652219" w:rsidP="007E48C3">
      <w:pPr>
        <w:autoSpaceDE w:val="0"/>
        <w:autoSpaceDN w:val="0"/>
        <w:adjustRightInd w:val="0"/>
        <w:spacing w:line="360" w:lineRule="auto"/>
      </w:pPr>
      <w:r w:rsidRPr="00582E47">
        <w:rPr>
          <w:rFonts w:eastAsia="Calibri"/>
        </w:rPr>
        <w:t>Prove the following equation is an identity:</w:t>
      </w:r>
      <w:r w:rsidRPr="00582E47">
        <w:tab/>
      </w:r>
      <w:r w:rsidRPr="00582E47">
        <w:rPr>
          <w:position w:val="-6"/>
        </w:rPr>
        <w:object w:dxaOrig="2380" w:dyaOrig="380" w14:anchorId="5D810EB2">
          <v:shape id="_x0000_i1424" type="#_x0000_t75" style="width:119.4pt;height:19.2pt" o:ole="">
            <v:imagedata r:id="rId806" o:title=""/>
          </v:shape>
          <o:OLEObject Type="Embed" ProgID="Equation.DSMT4" ShapeID="_x0000_i1424" DrawAspect="Content" ObjectID="_1654407077" r:id="rId807"/>
        </w:object>
      </w:r>
    </w:p>
    <w:p w14:paraId="65BE411F" w14:textId="77777777" w:rsidR="00652219" w:rsidRPr="00582E47" w:rsidRDefault="00652219" w:rsidP="004541E3">
      <w:pPr>
        <w:tabs>
          <w:tab w:val="left" w:pos="360"/>
        </w:tabs>
        <w:autoSpaceDE w:val="0"/>
        <w:autoSpaceDN w:val="0"/>
        <w:adjustRightInd w:val="0"/>
        <w:spacing w:line="360" w:lineRule="auto"/>
      </w:pPr>
      <w:r w:rsidRPr="00582E47">
        <w:rPr>
          <w:b/>
          <w:i/>
          <w:color w:val="FF0000"/>
          <w:u w:val="single"/>
        </w:rPr>
        <w:t>Solution</w:t>
      </w:r>
    </w:p>
    <w:p w14:paraId="4ED53128" w14:textId="77777777" w:rsidR="00652219" w:rsidRPr="00582E47" w:rsidRDefault="00652219" w:rsidP="004541E3">
      <w:pPr>
        <w:autoSpaceDE w:val="0"/>
        <w:autoSpaceDN w:val="0"/>
        <w:adjustRightInd w:val="0"/>
        <w:ind w:left="360"/>
        <w:rPr>
          <w:position w:val="-6"/>
        </w:rPr>
      </w:pPr>
      <w:r w:rsidRPr="00582E47">
        <w:rPr>
          <w:position w:val="-22"/>
        </w:rPr>
        <w:object w:dxaOrig="2860" w:dyaOrig="560" w14:anchorId="3B1D9FCD">
          <v:shape id="_x0000_i1425" type="#_x0000_t75" style="width:142.8pt;height:28.8pt" o:ole="">
            <v:imagedata r:id="rId808" o:title=""/>
          </v:shape>
          <o:OLEObject Type="Embed" ProgID="Equation.DSMT4" ShapeID="_x0000_i1425" DrawAspect="Content" ObjectID="_1654407078" r:id="rId809"/>
        </w:object>
      </w:r>
    </w:p>
    <w:p w14:paraId="63CB9EC6" w14:textId="77777777" w:rsidR="00652219" w:rsidRPr="00582E47" w:rsidRDefault="00652219" w:rsidP="004541E3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position w:val="-6"/>
        </w:rPr>
      </w:pPr>
      <w:r w:rsidRPr="00582E47">
        <w:rPr>
          <w:position w:val="-6"/>
        </w:rPr>
        <w:tab/>
      </w:r>
      <w:r w:rsidRPr="00582E47">
        <w:rPr>
          <w:position w:val="-6"/>
        </w:rPr>
        <w:object w:dxaOrig="1660" w:dyaOrig="380" w14:anchorId="7A884CD7">
          <v:shape id="_x0000_i1426" type="#_x0000_t75" style="width:83.4pt;height:19.2pt" o:ole="">
            <v:imagedata r:id="rId810" o:title=""/>
          </v:shape>
          <o:OLEObject Type="Embed" ProgID="Equation.DSMT4" ShapeID="_x0000_i1426" DrawAspect="Content" ObjectID="_1654407079" r:id="rId811"/>
        </w:object>
      </w:r>
    </w:p>
    <w:p w14:paraId="15970A91" w14:textId="77777777" w:rsidR="00652219" w:rsidRDefault="00652219" w:rsidP="007E48C3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cs="Times New Roman"/>
          <w:color w:val="0000CC"/>
        </w:rPr>
      </w:pPr>
      <w:r w:rsidRPr="00582E47">
        <w:rPr>
          <w:position w:val="-6"/>
        </w:rPr>
        <w:tab/>
      </w:r>
      <w:r w:rsidR="004541E3" w:rsidRPr="00BB2805">
        <w:rPr>
          <w:position w:val="-10"/>
        </w:rPr>
        <w:object w:dxaOrig="1440" w:dyaOrig="420" w14:anchorId="59F8DE59">
          <v:shape id="_x0000_i1427" type="#_x0000_t75" style="width:1in;height:21.6pt" o:ole="">
            <v:imagedata r:id="rId812" o:title=""/>
          </v:shape>
          <o:OLEObject Type="Embed" ProgID="Equation.DSMT4" ShapeID="_x0000_i1427" DrawAspect="Content" ObjectID="_1654407080" r:id="rId813"/>
        </w:object>
      </w:r>
      <w:r w:rsidR="00BB2805">
        <w:t xml:space="preserve">    </w:t>
      </w:r>
      <w:r w:rsidR="00BB280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BB2805">
        <w:rPr>
          <w:rFonts w:cs="Times New Roman"/>
          <w:color w:val="0000CC"/>
        </w:rPr>
        <w:t xml:space="preserve">  </w:t>
      </w:r>
    </w:p>
    <w:p w14:paraId="5E7D2115" w14:textId="77777777" w:rsidR="004541E3" w:rsidRDefault="004541E3" w:rsidP="004541E3"/>
    <w:p w14:paraId="016B1C9E" w14:textId="77777777" w:rsidR="004541E3" w:rsidRDefault="004541E3" w:rsidP="004541E3"/>
    <w:p w14:paraId="053581CA" w14:textId="77777777" w:rsidR="00652219" w:rsidRPr="00BB2805" w:rsidRDefault="00652219" w:rsidP="00652219">
      <w:pPr>
        <w:autoSpaceDE w:val="0"/>
        <w:autoSpaceDN w:val="0"/>
        <w:adjustRightInd w:val="0"/>
        <w:spacing w:after="120"/>
        <w:rPr>
          <w:b/>
          <w:i/>
          <w:sz w:val="28"/>
          <w:szCs w:val="26"/>
        </w:rPr>
      </w:pPr>
      <w:r w:rsidRPr="00BB2805">
        <w:rPr>
          <w:b/>
          <w:i/>
          <w:sz w:val="28"/>
          <w:szCs w:val="26"/>
        </w:rPr>
        <w:t>Exercise</w:t>
      </w:r>
    </w:p>
    <w:p w14:paraId="70C0D230" w14:textId="77777777" w:rsidR="00652219" w:rsidRPr="00246ABD" w:rsidRDefault="00652219" w:rsidP="00652219">
      <w:pPr>
        <w:autoSpaceDE w:val="0"/>
        <w:autoSpaceDN w:val="0"/>
        <w:adjustRightInd w:val="0"/>
        <w:spacing w:after="120"/>
      </w:pPr>
      <w:r w:rsidRPr="00246ABD">
        <w:rPr>
          <w:rFonts w:eastAsia="Calibri"/>
        </w:rPr>
        <w:t>Prove the following equation is an identity:</w:t>
      </w:r>
      <w:r w:rsidRPr="00246ABD">
        <w:tab/>
      </w:r>
      <w:r w:rsidRPr="00246ABD">
        <w:rPr>
          <w:position w:val="-6"/>
        </w:rPr>
        <w:object w:dxaOrig="2659" w:dyaOrig="380" w14:anchorId="3B76DB1E">
          <v:shape id="_x0000_i1428" type="#_x0000_t75" style="width:132.6pt;height:19.2pt" o:ole="">
            <v:imagedata r:id="rId814" o:title=""/>
          </v:shape>
          <o:OLEObject Type="Embed" ProgID="Equation.DSMT4" ShapeID="_x0000_i1428" DrawAspect="Content" ObjectID="_1654407081" r:id="rId815"/>
        </w:object>
      </w:r>
    </w:p>
    <w:p w14:paraId="304C5C6E" w14:textId="77777777" w:rsidR="00652219" w:rsidRPr="00246ABD" w:rsidRDefault="00652219" w:rsidP="00652219">
      <w:pPr>
        <w:tabs>
          <w:tab w:val="left" w:pos="360"/>
        </w:tabs>
        <w:autoSpaceDE w:val="0"/>
        <w:autoSpaceDN w:val="0"/>
        <w:adjustRightInd w:val="0"/>
        <w:spacing w:before="120" w:after="120"/>
      </w:pPr>
      <w:r w:rsidRPr="00246ABD">
        <w:rPr>
          <w:b/>
          <w:i/>
          <w:color w:val="FF0000"/>
          <w:u w:val="single"/>
        </w:rPr>
        <w:t>Solution</w:t>
      </w:r>
    </w:p>
    <w:p w14:paraId="7C82AC38" w14:textId="77777777" w:rsidR="00652219" w:rsidRPr="00246ABD" w:rsidRDefault="00652219" w:rsidP="00652219">
      <w:pPr>
        <w:autoSpaceDE w:val="0"/>
        <w:autoSpaceDN w:val="0"/>
        <w:adjustRightInd w:val="0"/>
        <w:ind w:left="360"/>
        <w:rPr>
          <w:position w:val="-6"/>
        </w:rPr>
      </w:pPr>
      <w:r w:rsidRPr="00246ABD">
        <w:rPr>
          <w:position w:val="-30"/>
        </w:rPr>
        <w:object w:dxaOrig="3900" w:dyaOrig="620" w14:anchorId="59C0DF1F">
          <v:shape id="_x0000_i1429" type="#_x0000_t75" style="width:195pt;height:31.2pt" o:ole="">
            <v:imagedata r:id="rId816" o:title=""/>
          </v:shape>
          <o:OLEObject Type="Embed" ProgID="Equation.DSMT4" ShapeID="_x0000_i1429" DrawAspect="Content" ObjectID="_1654407082" r:id="rId817"/>
        </w:object>
      </w:r>
    </w:p>
    <w:p w14:paraId="3C15CC64" w14:textId="77777777" w:rsidR="00652219" w:rsidRPr="00246ABD" w:rsidRDefault="00652219" w:rsidP="00652219">
      <w:pPr>
        <w:tabs>
          <w:tab w:val="left" w:pos="2160"/>
        </w:tabs>
        <w:autoSpaceDE w:val="0"/>
        <w:autoSpaceDN w:val="0"/>
        <w:adjustRightInd w:val="0"/>
        <w:rPr>
          <w:position w:val="-6"/>
        </w:rPr>
      </w:pPr>
      <w:r w:rsidRPr="00246ABD">
        <w:rPr>
          <w:position w:val="-6"/>
        </w:rPr>
        <w:tab/>
      </w:r>
      <w:r w:rsidRPr="00246ABD">
        <w:rPr>
          <w:position w:val="-30"/>
        </w:rPr>
        <w:object w:dxaOrig="1180" w:dyaOrig="620" w14:anchorId="573C7E34">
          <v:shape id="_x0000_i1430" type="#_x0000_t75" style="width:59.4pt;height:31.2pt" o:ole="">
            <v:imagedata r:id="rId818" o:title=""/>
          </v:shape>
          <o:OLEObject Type="Embed" ProgID="Equation.DSMT4" ShapeID="_x0000_i1430" DrawAspect="Content" ObjectID="_1654407083" r:id="rId819"/>
        </w:object>
      </w:r>
    </w:p>
    <w:p w14:paraId="2B4EEF79" w14:textId="77777777" w:rsidR="00652219" w:rsidRPr="00246ABD" w:rsidRDefault="00652219" w:rsidP="00652219">
      <w:pPr>
        <w:tabs>
          <w:tab w:val="left" w:pos="2160"/>
        </w:tabs>
        <w:autoSpaceDE w:val="0"/>
        <w:autoSpaceDN w:val="0"/>
        <w:adjustRightInd w:val="0"/>
        <w:rPr>
          <w:position w:val="-6"/>
        </w:rPr>
      </w:pPr>
      <w:r w:rsidRPr="00246ABD">
        <w:rPr>
          <w:position w:val="-6"/>
        </w:rPr>
        <w:lastRenderedPageBreak/>
        <w:tab/>
      </w:r>
      <w:r w:rsidRPr="00246ABD">
        <w:rPr>
          <w:position w:val="-30"/>
        </w:rPr>
        <w:object w:dxaOrig="1180" w:dyaOrig="720" w14:anchorId="46C277D8">
          <v:shape id="_x0000_i1431" type="#_x0000_t75" style="width:59.4pt;height:36.6pt" o:ole="">
            <v:imagedata r:id="rId820" o:title=""/>
          </v:shape>
          <o:OLEObject Type="Embed" ProgID="Equation.DSMT4" ShapeID="_x0000_i1431" DrawAspect="Content" ObjectID="_1654407084" r:id="rId821"/>
        </w:object>
      </w:r>
    </w:p>
    <w:p w14:paraId="0E45B1F4" w14:textId="77777777" w:rsidR="00652219" w:rsidRPr="00246ABD" w:rsidRDefault="00652219" w:rsidP="004541E3">
      <w:pPr>
        <w:tabs>
          <w:tab w:val="left" w:pos="2160"/>
        </w:tabs>
        <w:autoSpaceDE w:val="0"/>
        <w:autoSpaceDN w:val="0"/>
        <w:adjustRightInd w:val="0"/>
        <w:spacing w:line="360" w:lineRule="auto"/>
        <w:rPr>
          <w:position w:val="-6"/>
        </w:rPr>
      </w:pPr>
      <w:r w:rsidRPr="00246ABD">
        <w:rPr>
          <w:position w:val="-6"/>
        </w:rPr>
        <w:tab/>
      </w:r>
      <w:r w:rsidRPr="00246ABD">
        <w:rPr>
          <w:position w:val="-30"/>
        </w:rPr>
        <w:object w:dxaOrig="900" w:dyaOrig="720" w14:anchorId="2D7C62FA">
          <v:shape id="_x0000_i1432" type="#_x0000_t75" style="width:45pt;height:36.6pt" o:ole="">
            <v:imagedata r:id="rId822" o:title=""/>
          </v:shape>
          <o:OLEObject Type="Embed" ProgID="Equation.DSMT4" ShapeID="_x0000_i1432" DrawAspect="Content" ObjectID="_1654407085" r:id="rId823"/>
        </w:object>
      </w:r>
    </w:p>
    <w:p w14:paraId="22C88B93" w14:textId="77777777" w:rsidR="00652219" w:rsidRDefault="00652219" w:rsidP="00652219">
      <w:pPr>
        <w:tabs>
          <w:tab w:val="left" w:pos="2160"/>
        </w:tabs>
        <w:autoSpaceDE w:val="0"/>
        <w:autoSpaceDN w:val="0"/>
        <w:adjustRightInd w:val="0"/>
        <w:rPr>
          <w:rFonts w:cs="Times New Roman"/>
          <w:color w:val="0000CC"/>
        </w:rPr>
      </w:pPr>
      <w:r w:rsidRPr="00246ABD">
        <w:rPr>
          <w:position w:val="-6"/>
        </w:rPr>
        <w:tab/>
      </w:r>
      <w:r w:rsidR="004541E3" w:rsidRPr="00BB2805">
        <w:rPr>
          <w:position w:val="-10"/>
        </w:rPr>
        <w:object w:dxaOrig="980" w:dyaOrig="420" w14:anchorId="17EDCB91">
          <v:shape id="_x0000_i1433" type="#_x0000_t75" style="width:48.6pt;height:21.6pt" o:ole="">
            <v:imagedata r:id="rId824" o:title=""/>
          </v:shape>
          <o:OLEObject Type="Embed" ProgID="Equation.DSMT4" ShapeID="_x0000_i1433" DrawAspect="Content" ObjectID="_1654407086" r:id="rId825"/>
        </w:object>
      </w:r>
      <w:r w:rsidR="00BB2805">
        <w:t xml:space="preserve">    </w:t>
      </w:r>
      <w:r w:rsidR="00BB280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BB2805">
        <w:rPr>
          <w:rFonts w:cs="Times New Roman"/>
          <w:color w:val="0000CC"/>
        </w:rPr>
        <w:t xml:space="preserve">  </w:t>
      </w:r>
    </w:p>
    <w:p w14:paraId="029F4725" w14:textId="77777777" w:rsidR="0075691D" w:rsidRDefault="0075691D" w:rsidP="0075691D"/>
    <w:p w14:paraId="33790785" w14:textId="77777777" w:rsidR="0075691D" w:rsidRDefault="0075691D" w:rsidP="0075691D"/>
    <w:p w14:paraId="4522522F" w14:textId="77777777" w:rsidR="00652219" w:rsidRPr="00BB2805" w:rsidRDefault="00652219" w:rsidP="00DB362E">
      <w:pPr>
        <w:autoSpaceDE w:val="0"/>
        <w:autoSpaceDN w:val="0"/>
        <w:adjustRightInd w:val="0"/>
        <w:spacing w:line="360" w:lineRule="auto"/>
        <w:rPr>
          <w:b/>
          <w:i/>
          <w:sz w:val="28"/>
          <w:szCs w:val="26"/>
        </w:rPr>
      </w:pPr>
      <w:r w:rsidRPr="00BB2805">
        <w:rPr>
          <w:b/>
          <w:i/>
          <w:sz w:val="28"/>
          <w:szCs w:val="26"/>
        </w:rPr>
        <w:t>Exercise</w:t>
      </w:r>
    </w:p>
    <w:p w14:paraId="50B7AFE3" w14:textId="77777777" w:rsidR="00652219" w:rsidRPr="002176BF" w:rsidRDefault="00652219" w:rsidP="00DB362E">
      <w:pPr>
        <w:autoSpaceDE w:val="0"/>
        <w:autoSpaceDN w:val="0"/>
        <w:adjustRightInd w:val="0"/>
        <w:spacing w:line="360" w:lineRule="auto"/>
      </w:pPr>
      <w:r w:rsidRPr="002176BF">
        <w:rPr>
          <w:rFonts w:eastAsia="Calibri"/>
        </w:rPr>
        <w:t>Prove the following equation is an identity:</w:t>
      </w:r>
      <w:r w:rsidRPr="002176BF">
        <w:tab/>
      </w:r>
      <w:r w:rsidRPr="002176BF">
        <w:rPr>
          <w:position w:val="-14"/>
        </w:rPr>
        <w:object w:dxaOrig="3040" w:dyaOrig="400" w14:anchorId="18A73CBD">
          <v:shape id="_x0000_i1434" type="#_x0000_t75" style="width:152.4pt;height:20.4pt" o:ole="">
            <v:imagedata r:id="rId826" o:title=""/>
          </v:shape>
          <o:OLEObject Type="Embed" ProgID="Equation.DSMT4" ShapeID="_x0000_i1434" DrawAspect="Content" ObjectID="_1654407087" r:id="rId827"/>
        </w:object>
      </w:r>
    </w:p>
    <w:p w14:paraId="31E37700" w14:textId="77777777" w:rsidR="00652219" w:rsidRPr="002176BF" w:rsidRDefault="00652219" w:rsidP="00DB362E">
      <w:pPr>
        <w:autoSpaceDE w:val="0"/>
        <w:autoSpaceDN w:val="0"/>
        <w:adjustRightInd w:val="0"/>
        <w:spacing w:line="360" w:lineRule="auto"/>
      </w:pPr>
      <w:r w:rsidRPr="002176BF">
        <w:rPr>
          <w:b/>
          <w:i/>
          <w:color w:val="FF0000"/>
          <w:u w:val="single"/>
        </w:rPr>
        <w:t>Solution</w:t>
      </w:r>
    </w:p>
    <w:p w14:paraId="7E59052D" w14:textId="77777777" w:rsidR="00652219" w:rsidRPr="002176BF" w:rsidRDefault="00652219" w:rsidP="00652219">
      <w:pPr>
        <w:autoSpaceDE w:val="0"/>
        <w:autoSpaceDN w:val="0"/>
        <w:adjustRightInd w:val="0"/>
        <w:ind w:left="360"/>
        <w:rPr>
          <w:position w:val="-14"/>
        </w:rPr>
      </w:pPr>
      <w:r w:rsidRPr="002176BF">
        <w:rPr>
          <w:position w:val="-14"/>
        </w:rPr>
        <w:object w:dxaOrig="4380" w:dyaOrig="460" w14:anchorId="62D1E7F0">
          <v:shape id="_x0000_i1435" type="#_x0000_t75" style="width:219.6pt;height:23.4pt" o:ole="">
            <v:imagedata r:id="rId828" o:title=""/>
          </v:shape>
          <o:OLEObject Type="Embed" ProgID="Equation.DSMT4" ShapeID="_x0000_i1435" DrawAspect="Content" ObjectID="_1654407088" r:id="rId829"/>
        </w:object>
      </w:r>
    </w:p>
    <w:p w14:paraId="382888CF" w14:textId="77777777" w:rsidR="00652219" w:rsidRPr="002176BF" w:rsidRDefault="00652219" w:rsidP="00652219">
      <w:pPr>
        <w:tabs>
          <w:tab w:val="left" w:pos="3060"/>
        </w:tabs>
        <w:autoSpaceDE w:val="0"/>
        <w:autoSpaceDN w:val="0"/>
        <w:adjustRightInd w:val="0"/>
        <w:rPr>
          <w:position w:val="-14"/>
        </w:rPr>
      </w:pPr>
      <w:r w:rsidRPr="002176BF">
        <w:rPr>
          <w:position w:val="-14"/>
        </w:rPr>
        <w:tab/>
      </w:r>
      <w:r w:rsidRPr="002176BF">
        <w:rPr>
          <w:position w:val="-6"/>
        </w:rPr>
        <w:object w:dxaOrig="1980" w:dyaOrig="380" w14:anchorId="29BBD4C1">
          <v:shape id="_x0000_i1436" type="#_x0000_t75" style="width:99pt;height:18.6pt" o:ole="">
            <v:imagedata r:id="rId830" o:title=""/>
          </v:shape>
          <o:OLEObject Type="Embed" ProgID="Equation.DSMT4" ShapeID="_x0000_i1436" DrawAspect="Content" ObjectID="_1654407089" r:id="rId831"/>
        </w:object>
      </w:r>
    </w:p>
    <w:p w14:paraId="0615319D" w14:textId="77777777" w:rsidR="00652219" w:rsidRPr="002176BF" w:rsidRDefault="00652219" w:rsidP="00652219">
      <w:pPr>
        <w:tabs>
          <w:tab w:val="left" w:pos="3060"/>
        </w:tabs>
        <w:autoSpaceDE w:val="0"/>
        <w:autoSpaceDN w:val="0"/>
        <w:adjustRightInd w:val="0"/>
        <w:rPr>
          <w:position w:val="-22"/>
        </w:rPr>
      </w:pPr>
      <w:r w:rsidRPr="002176BF">
        <w:rPr>
          <w:position w:val="-14"/>
        </w:rPr>
        <w:tab/>
      </w:r>
      <w:r w:rsidR="00DB362E" w:rsidRPr="00BB2805">
        <w:rPr>
          <w:position w:val="-10"/>
        </w:rPr>
        <w:object w:dxaOrig="480" w:dyaOrig="340" w14:anchorId="25DDBF8A">
          <v:shape id="_x0000_i1437" type="#_x0000_t75" style="width:24pt;height:16.8pt" o:ole="">
            <v:imagedata r:id="rId832" o:title=""/>
          </v:shape>
          <o:OLEObject Type="Embed" ProgID="Equation.DSMT4" ShapeID="_x0000_i1437" DrawAspect="Content" ObjectID="_1654407090" r:id="rId833"/>
        </w:object>
      </w:r>
      <w:r w:rsidR="00BB2805">
        <w:t xml:space="preserve">    </w:t>
      </w:r>
      <w:r w:rsidR="00BB280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BB2805">
        <w:rPr>
          <w:rFonts w:cs="Times New Roman"/>
          <w:color w:val="0000CC"/>
        </w:rPr>
        <w:t xml:space="preserve">  </w:t>
      </w:r>
    </w:p>
    <w:p w14:paraId="761D014A" w14:textId="77777777" w:rsidR="00652219" w:rsidRPr="002176BF" w:rsidRDefault="00652219" w:rsidP="00652219"/>
    <w:p w14:paraId="51C768FF" w14:textId="77777777" w:rsidR="00652219" w:rsidRPr="00B96659" w:rsidRDefault="00652219" w:rsidP="00652219"/>
    <w:p w14:paraId="6A13D4E0" w14:textId="77777777" w:rsidR="00652219" w:rsidRPr="00BB2805" w:rsidRDefault="00652219" w:rsidP="00652219">
      <w:pPr>
        <w:autoSpaceDE w:val="0"/>
        <w:autoSpaceDN w:val="0"/>
        <w:adjustRightInd w:val="0"/>
        <w:spacing w:after="120"/>
        <w:rPr>
          <w:b/>
          <w:i/>
          <w:sz w:val="28"/>
          <w:szCs w:val="26"/>
        </w:rPr>
      </w:pPr>
      <w:r w:rsidRPr="00BB2805">
        <w:rPr>
          <w:b/>
          <w:i/>
          <w:sz w:val="28"/>
          <w:szCs w:val="26"/>
        </w:rPr>
        <w:t>Exercise</w:t>
      </w:r>
    </w:p>
    <w:p w14:paraId="15DA9834" w14:textId="77777777" w:rsidR="00652219" w:rsidRPr="00B96659" w:rsidRDefault="00652219" w:rsidP="000B5457">
      <w:pPr>
        <w:autoSpaceDE w:val="0"/>
        <w:autoSpaceDN w:val="0"/>
        <w:adjustRightInd w:val="0"/>
        <w:spacing w:line="240" w:lineRule="auto"/>
      </w:pPr>
      <w:r w:rsidRPr="00B96659">
        <w:rPr>
          <w:rFonts w:eastAsia="Calibri"/>
        </w:rPr>
        <w:t>Prove the following equation is an identity:</w:t>
      </w:r>
      <w:r w:rsidRPr="00B96659">
        <w:tab/>
      </w:r>
      <w:r w:rsidRPr="00B96659">
        <w:rPr>
          <w:position w:val="-22"/>
        </w:rPr>
        <w:object w:dxaOrig="2540" w:dyaOrig="560" w14:anchorId="4709D94A">
          <v:shape id="_x0000_i1438" type="#_x0000_t75" style="width:127.8pt;height:27.6pt" o:ole="">
            <v:imagedata r:id="rId834" o:title=""/>
          </v:shape>
          <o:OLEObject Type="Embed" ProgID="Equation.DSMT4" ShapeID="_x0000_i1438" DrawAspect="Content" ObjectID="_1654407091" r:id="rId835"/>
        </w:object>
      </w:r>
    </w:p>
    <w:p w14:paraId="7E0DBBE8" w14:textId="77777777" w:rsidR="00652219" w:rsidRPr="00B96659" w:rsidRDefault="00652219" w:rsidP="000B5457">
      <w:pPr>
        <w:tabs>
          <w:tab w:val="left" w:pos="360"/>
        </w:tabs>
        <w:autoSpaceDE w:val="0"/>
        <w:autoSpaceDN w:val="0"/>
        <w:adjustRightInd w:val="0"/>
        <w:spacing w:after="120"/>
      </w:pPr>
      <w:r w:rsidRPr="00B96659">
        <w:rPr>
          <w:b/>
          <w:i/>
          <w:color w:val="FF0000"/>
          <w:u w:val="single"/>
        </w:rPr>
        <w:t>Solution</w:t>
      </w:r>
    </w:p>
    <w:p w14:paraId="6FEEBC3F" w14:textId="77777777" w:rsidR="00652219" w:rsidRPr="00B96659" w:rsidRDefault="00652219" w:rsidP="00652219">
      <w:pPr>
        <w:autoSpaceDE w:val="0"/>
        <w:autoSpaceDN w:val="0"/>
        <w:adjustRightInd w:val="0"/>
        <w:ind w:left="360"/>
        <w:rPr>
          <w:position w:val="-22"/>
        </w:rPr>
      </w:pPr>
      <w:r w:rsidRPr="00B96659">
        <w:rPr>
          <w:position w:val="-22"/>
        </w:rPr>
        <w:object w:dxaOrig="3680" w:dyaOrig="560" w14:anchorId="5FE1C2A6">
          <v:shape id="_x0000_i1439" type="#_x0000_t75" style="width:184.8pt;height:27.6pt" o:ole="">
            <v:imagedata r:id="rId836" o:title=""/>
          </v:shape>
          <o:OLEObject Type="Embed" ProgID="Equation.DSMT4" ShapeID="_x0000_i1439" DrawAspect="Content" ObjectID="_1654407092" r:id="rId837"/>
        </w:object>
      </w:r>
    </w:p>
    <w:p w14:paraId="34B8BE97" w14:textId="77777777" w:rsidR="00652219" w:rsidRPr="00B96659" w:rsidRDefault="00652219" w:rsidP="0049714A">
      <w:pPr>
        <w:tabs>
          <w:tab w:val="left" w:pos="2610"/>
        </w:tabs>
        <w:autoSpaceDE w:val="0"/>
        <w:autoSpaceDN w:val="0"/>
        <w:adjustRightInd w:val="0"/>
        <w:spacing w:line="360" w:lineRule="auto"/>
        <w:rPr>
          <w:position w:val="-22"/>
        </w:rPr>
      </w:pPr>
      <w:r w:rsidRPr="00B96659">
        <w:rPr>
          <w:position w:val="-22"/>
        </w:rPr>
        <w:tab/>
      </w:r>
      <w:r w:rsidRPr="00B96659">
        <w:rPr>
          <w:position w:val="-30"/>
        </w:rPr>
        <w:object w:dxaOrig="1540" w:dyaOrig="620" w14:anchorId="72F5412E">
          <v:shape id="_x0000_i1440" type="#_x0000_t75" style="width:77.4pt;height:30.6pt" o:ole="">
            <v:imagedata r:id="rId838" o:title=""/>
          </v:shape>
          <o:OLEObject Type="Embed" ProgID="Equation.DSMT4" ShapeID="_x0000_i1440" DrawAspect="Content" ObjectID="_1654407093" r:id="rId839"/>
        </w:object>
      </w:r>
    </w:p>
    <w:p w14:paraId="2E746A84" w14:textId="77777777" w:rsidR="00652219" w:rsidRPr="00B96659" w:rsidRDefault="00652219" w:rsidP="00652219">
      <w:pPr>
        <w:tabs>
          <w:tab w:val="left" w:pos="2610"/>
        </w:tabs>
        <w:autoSpaceDE w:val="0"/>
        <w:autoSpaceDN w:val="0"/>
        <w:adjustRightInd w:val="0"/>
        <w:rPr>
          <w:position w:val="-14"/>
        </w:rPr>
      </w:pPr>
      <w:r w:rsidRPr="00B96659">
        <w:rPr>
          <w:position w:val="-22"/>
        </w:rPr>
        <w:tab/>
      </w:r>
      <w:r w:rsidR="00DB362E" w:rsidRPr="00BB2805">
        <w:rPr>
          <w:position w:val="-10"/>
        </w:rPr>
        <w:object w:dxaOrig="480" w:dyaOrig="340" w14:anchorId="45D26A9C">
          <v:shape id="_x0000_i1441" type="#_x0000_t75" style="width:24pt;height:16.8pt" o:ole="">
            <v:imagedata r:id="rId840" o:title=""/>
          </v:shape>
          <o:OLEObject Type="Embed" ProgID="Equation.DSMT4" ShapeID="_x0000_i1441" DrawAspect="Content" ObjectID="_1654407094" r:id="rId841"/>
        </w:object>
      </w:r>
      <w:r w:rsidR="00BB2805">
        <w:t xml:space="preserve">    </w:t>
      </w:r>
      <w:r w:rsidR="00BB2805" w:rsidRPr="007F3E42">
        <w:rPr>
          <w:rFonts w:cs="Times New Roman"/>
          <w:b/>
          <w:i/>
          <w:color w:val="0000CC"/>
          <w:sz w:val="28"/>
        </w:rPr>
        <w:sym w:font="Symbol" w:char="F0D6"/>
      </w:r>
      <w:r w:rsidR="00BB2805">
        <w:rPr>
          <w:rFonts w:cs="Times New Roman"/>
          <w:color w:val="0000CC"/>
        </w:rPr>
        <w:t xml:space="preserve">  </w:t>
      </w:r>
    </w:p>
    <w:p w14:paraId="4327249E" w14:textId="77777777" w:rsidR="00C20B13" w:rsidRDefault="00C20B13" w:rsidP="00652219"/>
    <w:p w14:paraId="4FB492FF" w14:textId="77777777" w:rsidR="00652219" w:rsidRPr="007E0F0F" w:rsidRDefault="00652219" w:rsidP="00FD01BE"/>
    <w:sectPr w:rsidR="00652219" w:rsidRPr="007E0F0F" w:rsidSect="00E4302B">
      <w:footerReference w:type="default" r:id="rId842"/>
      <w:type w:val="continuous"/>
      <w:pgSz w:w="12240" w:h="15840" w:code="1"/>
      <w:pgMar w:top="864" w:right="864" w:bottom="864" w:left="1152" w:header="432" w:footer="144" w:gutter="0"/>
      <w:pgNumType w:start="124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A7B525" w14:textId="77777777" w:rsidR="00544CE6" w:rsidRDefault="00544CE6" w:rsidP="00C64562">
      <w:pPr>
        <w:spacing w:line="240" w:lineRule="auto"/>
      </w:pPr>
      <w:r>
        <w:separator/>
      </w:r>
    </w:p>
  </w:endnote>
  <w:endnote w:type="continuationSeparator" w:id="0">
    <w:p w14:paraId="24894996" w14:textId="77777777" w:rsidR="00544CE6" w:rsidRDefault="00544CE6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1962BF3" w14:textId="77777777" w:rsidR="00BE3477" w:rsidRDefault="00BE347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45E12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0920FACC" w14:textId="77777777" w:rsidR="00BE3477" w:rsidRDefault="00BE34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51AAEFA" w14:textId="77777777" w:rsidR="00544CE6" w:rsidRDefault="00544CE6" w:rsidP="00C64562">
      <w:pPr>
        <w:spacing w:line="240" w:lineRule="auto"/>
      </w:pPr>
      <w:r>
        <w:separator/>
      </w:r>
    </w:p>
  </w:footnote>
  <w:footnote w:type="continuationSeparator" w:id="0">
    <w:p w14:paraId="5C7EDE81" w14:textId="77777777" w:rsidR="00544CE6" w:rsidRDefault="00544CE6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D53"/>
    <w:rsid w:val="00020435"/>
    <w:rsid w:val="0002249B"/>
    <w:rsid w:val="0002798C"/>
    <w:rsid w:val="00027DD0"/>
    <w:rsid w:val="0003343F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4761"/>
    <w:rsid w:val="00060E79"/>
    <w:rsid w:val="00061509"/>
    <w:rsid w:val="00063B24"/>
    <w:rsid w:val="000676E2"/>
    <w:rsid w:val="00070B76"/>
    <w:rsid w:val="00071E87"/>
    <w:rsid w:val="0007435E"/>
    <w:rsid w:val="00075E7D"/>
    <w:rsid w:val="00081DCB"/>
    <w:rsid w:val="00085349"/>
    <w:rsid w:val="00095E83"/>
    <w:rsid w:val="000A168D"/>
    <w:rsid w:val="000A3A91"/>
    <w:rsid w:val="000A47DB"/>
    <w:rsid w:val="000A6C9C"/>
    <w:rsid w:val="000B1A3D"/>
    <w:rsid w:val="000B1D62"/>
    <w:rsid w:val="000B1F81"/>
    <w:rsid w:val="000B32F4"/>
    <w:rsid w:val="000B5457"/>
    <w:rsid w:val="000B5EE5"/>
    <w:rsid w:val="000B643A"/>
    <w:rsid w:val="000B655C"/>
    <w:rsid w:val="000B65FE"/>
    <w:rsid w:val="000B6D49"/>
    <w:rsid w:val="000C40DD"/>
    <w:rsid w:val="000D0B84"/>
    <w:rsid w:val="000D0D01"/>
    <w:rsid w:val="000D423B"/>
    <w:rsid w:val="000D4269"/>
    <w:rsid w:val="000D7145"/>
    <w:rsid w:val="000D714E"/>
    <w:rsid w:val="000D7797"/>
    <w:rsid w:val="000E06B3"/>
    <w:rsid w:val="000E4AD9"/>
    <w:rsid w:val="000E6E31"/>
    <w:rsid w:val="000F02E9"/>
    <w:rsid w:val="000F3E69"/>
    <w:rsid w:val="000F74AF"/>
    <w:rsid w:val="000F7617"/>
    <w:rsid w:val="00100D66"/>
    <w:rsid w:val="0010221C"/>
    <w:rsid w:val="001032AC"/>
    <w:rsid w:val="00106754"/>
    <w:rsid w:val="0010761E"/>
    <w:rsid w:val="0011670A"/>
    <w:rsid w:val="00120E23"/>
    <w:rsid w:val="0012318B"/>
    <w:rsid w:val="001278B2"/>
    <w:rsid w:val="001300CB"/>
    <w:rsid w:val="0013066E"/>
    <w:rsid w:val="00133E33"/>
    <w:rsid w:val="00137E39"/>
    <w:rsid w:val="00140965"/>
    <w:rsid w:val="00144B80"/>
    <w:rsid w:val="00152B74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77C4"/>
    <w:rsid w:val="00177F9B"/>
    <w:rsid w:val="001801AE"/>
    <w:rsid w:val="00180CFF"/>
    <w:rsid w:val="001829C5"/>
    <w:rsid w:val="0018344F"/>
    <w:rsid w:val="0018431D"/>
    <w:rsid w:val="001851BA"/>
    <w:rsid w:val="001863A8"/>
    <w:rsid w:val="00186418"/>
    <w:rsid w:val="0018798B"/>
    <w:rsid w:val="00187DC5"/>
    <w:rsid w:val="00191D0D"/>
    <w:rsid w:val="00191F92"/>
    <w:rsid w:val="00192171"/>
    <w:rsid w:val="001931FE"/>
    <w:rsid w:val="00195B6F"/>
    <w:rsid w:val="001A2095"/>
    <w:rsid w:val="001A2991"/>
    <w:rsid w:val="001A3C18"/>
    <w:rsid w:val="001A4813"/>
    <w:rsid w:val="001A5E74"/>
    <w:rsid w:val="001A61B9"/>
    <w:rsid w:val="001A6A29"/>
    <w:rsid w:val="001B25C0"/>
    <w:rsid w:val="001B2DA3"/>
    <w:rsid w:val="001B2F2D"/>
    <w:rsid w:val="001B3AF8"/>
    <w:rsid w:val="001B4DF9"/>
    <w:rsid w:val="001B66D8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2764"/>
    <w:rsid w:val="00202BB8"/>
    <w:rsid w:val="0020306B"/>
    <w:rsid w:val="00203510"/>
    <w:rsid w:val="00203598"/>
    <w:rsid w:val="00203CF6"/>
    <w:rsid w:val="00204583"/>
    <w:rsid w:val="00206BB6"/>
    <w:rsid w:val="00206E45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2B4C"/>
    <w:rsid w:val="00234607"/>
    <w:rsid w:val="00241450"/>
    <w:rsid w:val="00241A1D"/>
    <w:rsid w:val="00245F11"/>
    <w:rsid w:val="0025040F"/>
    <w:rsid w:val="0025043D"/>
    <w:rsid w:val="00250C85"/>
    <w:rsid w:val="00251648"/>
    <w:rsid w:val="00251E46"/>
    <w:rsid w:val="002539F7"/>
    <w:rsid w:val="00262005"/>
    <w:rsid w:val="00262CF2"/>
    <w:rsid w:val="002715D6"/>
    <w:rsid w:val="00271AE9"/>
    <w:rsid w:val="0027461D"/>
    <w:rsid w:val="00274EC3"/>
    <w:rsid w:val="00277D06"/>
    <w:rsid w:val="00277DAF"/>
    <w:rsid w:val="00281C9E"/>
    <w:rsid w:val="00281E22"/>
    <w:rsid w:val="00283011"/>
    <w:rsid w:val="00283588"/>
    <w:rsid w:val="00283A54"/>
    <w:rsid w:val="00284AE5"/>
    <w:rsid w:val="00285480"/>
    <w:rsid w:val="00296BB5"/>
    <w:rsid w:val="002A1E16"/>
    <w:rsid w:val="002A32B4"/>
    <w:rsid w:val="002A41B4"/>
    <w:rsid w:val="002A529E"/>
    <w:rsid w:val="002A57FD"/>
    <w:rsid w:val="002A5F1E"/>
    <w:rsid w:val="002A6CB8"/>
    <w:rsid w:val="002B12B5"/>
    <w:rsid w:val="002B1E79"/>
    <w:rsid w:val="002B2560"/>
    <w:rsid w:val="002B4EDD"/>
    <w:rsid w:val="002B563E"/>
    <w:rsid w:val="002B5818"/>
    <w:rsid w:val="002B7934"/>
    <w:rsid w:val="002B7AA0"/>
    <w:rsid w:val="002C284E"/>
    <w:rsid w:val="002C3728"/>
    <w:rsid w:val="002C3D97"/>
    <w:rsid w:val="002C52F5"/>
    <w:rsid w:val="002C5A29"/>
    <w:rsid w:val="002C5D9C"/>
    <w:rsid w:val="002C728B"/>
    <w:rsid w:val="002D050B"/>
    <w:rsid w:val="002D3866"/>
    <w:rsid w:val="002D588E"/>
    <w:rsid w:val="002D7BC6"/>
    <w:rsid w:val="002E35F6"/>
    <w:rsid w:val="002F1F49"/>
    <w:rsid w:val="002F25C5"/>
    <w:rsid w:val="002F2A13"/>
    <w:rsid w:val="002F486B"/>
    <w:rsid w:val="002F61B5"/>
    <w:rsid w:val="00302F80"/>
    <w:rsid w:val="00305259"/>
    <w:rsid w:val="00310767"/>
    <w:rsid w:val="00311571"/>
    <w:rsid w:val="00312DA7"/>
    <w:rsid w:val="003163B5"/>
    <w:rsid w:val="00317181"/>
    <w:rsid w:val="003239B8"/>
    <w:rsid w:val="00330753"/>
    <w:rsid w:val="00335290"/>
    <w:rsid w:val="003404DC"/>
    <w:rsid w:val="00341764"/>
    <w:rsid w:val="003446C6"/>
    <w:rsid w:val="00347A27"/>
    <w:rsid w:val="00350AB9"/>
    <w:rsid w:val="003514F5"/>
    <w:rsid w:val="00351E41"/>
    <w:rsid w:val="003520F8"/>
    <w:rsid w:val="003529E9"/>
    <w:rsid w:val="00363F19"/>
    <w:rsid w:val="00364277"/>
    <w:rsid w:val="00375495"/>
    <w:rsid w:val="00380F83"/>
    <w:rsid w:val="003912F6"/>
    <w:rsid w:val="00393198"/>
    <w:rsid w:val="00396089"/>
    <w:rsid w:val="00396A32"/>
    <w:rsid w:val="003A1056"/>
    <w:rsid w:val="003A440B"/>
    <w:rsid w:val="003A5DA5"/>
    <w:rsid w:val="003A74C7"/>
    <w:rsid w:val="003B0F16"/>
    <w:rsid w:val="003B35CF"/>
    <w:rsid w:val="003B65E5"/>
    <w:rsid w:val="003B7399"/>
    <w:rsid w:val="003C1D86"/>
    <w:rsid w:val="003C227D"/>
    <w:rsid w:val="003C2CC0"/>
    <w:rsid w:val="003C3E4B"/>
    <w:rsid w:val="003C4773"/>
    <w:rsid w:val="003C4962"/>
    <w:rsid w:val="003C5CB0"/>
    <w:rsid w:val="003C7FE0"/>
    <w:rsid w:val="003D2040"/>
    <w:rsid w:val="003D3164"/>
    <w:rsid w:val="003D6B2C"/>
    <w:rsid w:val="003E2B12"/>
    <w:rsid w:val="003E5578"/>
    <w:rsid w:val="003E5C77"/>
    <w:rsid w:val="003F5F2A"/>
    <w:rsid w:val="0040514A"/>
    <w:rsid w:val="004124D7"/>
    <w:rsid w:val="004163D2"/>
    <w:rsid w:val="00416419"/>
    <w:rsid w:val="00416BE9"/>
    <w:rsid w:val="00424CCA"/>
    <w:rsid w:val="00426B68"/>
    <w:rsid w:val="00426DAE"/>
    <w:rsid w:val="0042786A"/>
    <w:rsid w:val="00433CFA"/>
    <w:rsid w:val="00435AEE"/>
    <w:rsid w:val="0043639D"/>
    <w:rsid w:val="0043675F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C44"/>
    <w:rsid w:val="004541E3"/>
    <w:rsid w:val="00455371"/>
    <w:rsid w:val="0045626C"/>
    <w:rsid w:val="00461580"/>
    <w:rsid w:val="00463604"/>
    <w:rsid w:val="004642F3"/>
    <w:rsid w:val="0046726A"/>
    <w:rsid w:val="00467B38"/>
    <w:rsid w:val="004747E7"/>
    <w:rsid w:val="00475B5B"/>
    <w:rsid w:val="00477523"/>
    <w:rsid w:val="00477B48"/>
    <w:rsid w:val="00484F19"/>
    <w:rsid w:val="00485C74"/>
    <w:rsid w:val="004943AB"/>
    <w:rsid w:val="0049714A"/>
    <w:rsid w:val="004A24C6"/>
    <w:rsid w:val="004A2A8C"/>
    <w:rsid w:val="004A3BCF"/>
    <w:rsid w:val="004A4E85"/>
    <w:rsid w:val="004A5E9A"/>
    <w:rsid w:val="004A5FE1"/>
    <w:rsid w:val="004A75CC"/>
    <w:rsid w:val="004B0F48"/>
    <w:rsid w:val="004B3F3D"/>
    <w:rsid w:val="004B6AE2"/>
    <w:rsid w:val="004B774C"/>
    <w:rsid w:val="004C577B"/>
    <w:rsid w:val="004C57BB"/>
    <w:rsid w:val="004C597B"/>
    <w:rsid w:val="004C7203"/>
    <w:rsid w:val="004C7DB7"/>
    <w:rsid w:val="004D18A1"/>
    <w:rsid w:val="004D3CE1"/>
    <w:rsid w:val="004D51F3"/>
    <w:rsid w:val="004D6161"/>
    <w:rsid w:val="004D77CB"/>
    <w:rsid w:val="004E07F1"/>
    <w:rsid w:val="004E4F17"/>
    <w:rsid w:val="004F226F"/>
    <w:rsid w:val="004F2423"/>
    <w:rsid w:val="004F321C"/>
    <w:rsid w:val="004F4367"/>
    <w:rsid w:val="004F4F5A"/>
    <w:rsid w:val="00502215"/>
    <w:rsid w:val="00512016"/>
    <w:rsid w:val="00513AA4"/>
    <w:rsid w:val="00513D7A"/>
    <w:rsid w:val="00516928"/>
    <w:rsid w:val="00517BAF"/>
    <w:rsid w:val="00522C4D"/>
    <w:rsid w:val="005231AD"/>
    <w:rsid w:val="00525389"/>
    <w:rsid w:val="005253B0"/>
    <w:rsid w:val="00525FC3"/>
    <w:rsid w:val="00526D35"/>
    <w:rsid w:val="00527534"/>
    <w:rsid w:val="0053095A"/>
    <w:rsid w:val="00531375"/>
    <w:rsid w:val="00535EEC"/>
    <w:rsid w:val="00536790"/>
    <w:rsid w:val="00540A71"/>
    <w:rsid w:val="00541801"/>
    <w:rsid w:val="00542826"/>
    <w:rsid w:val="00544CE6"/>
    <w:rsid w:val="00551D85"/>
    <w:rsid w:val="005574A4"/>
    <w:rsid w:val="005607DF"/>
    <w:rsid w:val="005617FB"/>
    <w:rsid w:val="00564983"/>
    <w:rsid w:val="005658BF"/>
    <w:rsid w:val="00572E41"/>
    <w:rsid w:val="0057324C"/>
    <w:rsid w:val="00574E8B"/>
    <w:rsid w:val="00575446"/>
    <w:rsid w:val="00576D4D"/>
    <w:rsid w:val="00576DB1"/>
    <w:rsid w:val="0058089E"/>
    <w:rsid w:val="00580CCB"/>
    <w:rsid w:val="00580F01"/>
    <w:rsid w:val="005820F2"/>
    <w:rsid w:val="00582857"/>
    <w:rsid w:val="00583120"/>
    <w:rsid w:val="00583B08"/>
    <w:rsid w:val="005855D4"/>
    <w:rsid w:val="00585B91"/>
    <w:rsid w:val="005939A6"/>
    <w:rsid w:val="00595240"/>
    <w:rsid w:val="005A0F0A"/>
    <w:rsid w:val="005A3F2C"/>
    <w:rsid w:val="005A4226"/>
    <w:rsid w:val="005A4C55"/>
    <w:rsid w:val="005A549F"/>
    <w:rsid w:val="005A5752"/>
    <w:rsid w:val="005B00BF"/>
    <w:rsid w:val="005B1320"/>
    <w:rsid w:val="005B29CF"/>
    <w:rsid w:val="005B3CDF"/>
    <w:rsid w:val="005B53AB"/>
    <w:rsid w:val="005B7046"/>
    <w:rsid w:val="005C1FD4"/>
    <w:rsid w:val="005C2D4C"/>
    <w:rsid w:val="005C48C7"/>
    <w:rsid w:val="005C6155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CE8"/>
    <w:rsid w:val="0060111C"/>
    <w:rsid w:val="00603417"/>
    <w:rsid w:val="00604AF7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26BE7"/>
    <w:rsid w:val="0063241B"/>
    <w:rsid w:val="00633D13"/>
    <w:rsid w:val="0063650F"/>
    <w:rsid w:val="006429D2"/>
    <w:rsid w:val="00652219"/>
    <w:rsid w:val="0065331E"/>
    <w:rsid w:val="00653EFA"/>
    <w:rsid w:val="0066072F"/>
    <w:rsid w:val="00662BB3"/>
    <w:rsid w:val="00662D56"/>
    <w:rsid w:val="00663CF9"/>
    <w:rsid w:val="00663DD3"/>
    <w:rsid w:val="006702FA"/>
    <w:rsid w:val="00673B5D"/>
    <w:rsid w:val="00681904"/>
    <w:rsid w:val="00682454"/>
    <w:rsid w:val="006837EC"/>
    <w:rsid w:val="00686FD9"/>
    <w:rsid w:val="006879A8"/>
    <w:rsid w:val="006926F2"/>
    <w:rsid w:val="00692E41"/>
    <w:rsid w:val="00693A2B"/>
    <w:rsid w:val="00695E8C"/>
    <w:rsid w:val="006A4DCA"/>
    <w:rsid w:val="006B35A2"/>
    <w:rsid w:val="006B4CED"/>
    <w:rsid w:val="006C0307"/>
    <w:rsid w:val="006C524D"/>
    <w:rsid w:val="006C620D"/>
    <w:rsid w:val="006D5F60"/>
    <w:rsid w:val="006D7567"/>
    <w:rsid w:val="006E32BA"/>
    <w:rsid w:val="006E360E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21E2"/>
    <w:rsid w:val="00703414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321D8"/>
    <w:rsid w:val="00735C84"/>
    <w:rsid w:val="00740C37"/>
    <w:rsid w:val="0074131E"/>
    <w:rsid w:val="007414D9"/>
    <w:rsid w:val="0074569F"/>
    <w:rsid w:val="007468BB"/>
    <w:rsid w:val="00746D33"/>
    <w:rsid w:val="00752AB3"/>
    <w:rsid w:val="00752DDF"/>
    <w:rsid w:val="007537BF"/>
    <w:rsid w:val="00753D3E"/>
    <w:rsid w:val="007542D3"/>
    <w:rsid w:val="007543DE"/>
    <w:rsid w:val="00755F7A"/>
    <w:rsid w:val="007564B5"/>
    <w:rsid w:val="0075691D"/>
    <w:rsid w:val="00760839"/>
    <w:rsid w:val="00762036"/>
    <w:rsid w:val="00763CEB"/>
    <w:rsid w:val="007649CE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0B9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A61F4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50E"/>
    <w:rsid w:val="007D65A0"/>
    <w:rsid w:val="007D708F"/>
    <w:rsid w:val="007E0F0F"/>
    <w:rsid w:val="007E48C3"/>
    <w:rsid w:val="007E559F"/>
    <w:rsid w:val="007E5E67"/>
    <w:rsid w:val="007F3E42"/>
    <w:rsid w:val="007F4560"/>
    <w:rsid w:val="007F4F18"/>
    <w:rsid w:val="007F61D4"/>
    <w:rsid w:val="007F699A"/>
    <w:rsid w:val="0080031F"/>
    <w:rsid w:val="008010C2"/>
    <w:rsid w:val="00804480"/>
    <w:rsid w:val="0081315B"/>
    <w:rsid w:val="008150ED"/>
    <w:rsid w:val="00821621"/>
    <w:rsid w:val="008218C6"/>
    <w:rsid w:val="00821BF2"/>
    <w:rsid w:val="008231FF"/>
    <w:rsid w:val="0082371C"/>
    <w:rsid w:val="00824871"/>
    <w:rsid w:val="00825572"/>
    <w:rsid w:val="00825D4D"/>
    <w:rsid w:val="00830EC2"/>
    <w:rsid w:val="008317FB"/>
    <w:rsid w:val="008340E6"/>
    <w:rsid w:val="00835444"/>
    <w:rsid w:val="008364D8"/>
    <w:rsid w:val="00836688"/>
    <w:rsid w:val="00836AB1"/>
    <w:rsid w:val="008405A6"/>
    <w:rsid w:val="00843E4D"/>
    <w:rsid w:val="008451E8"/>
    <w:rsid w:val="00845F67"/>
    <w:rsid w:val="00847D92"/>
    <w:rsid w:val="00850187"/>
    <w:rsid w:val="008503B1"/>
    <w:rsid w:val="00851F3A"/>
    <w:rsid w:val="0085268F"/>
    <w:rsid w:val="00855E7A"/>
    <w:rsid w:val="008562CC"/>
    <w:rsid w:val="00856BC6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76BB"/>
    <w:rsid w:val="00890BAB"/>
    <w:rsid w:val="0089287E"/>
    <w:rsid w:val="00892EC9"/>
    <w:rsid w:val="00896BD3"/>
    <w:rsid w:val="0089720B"/>
    <w:rsid w:val="00897B03"/>
    <w:rsid w:val="008B207F"/>
    <w:rsid w:val="008B37FC"/>
    <w:rsid w:val="008B43E1"/>
    <w:rsid w:val="008B43E2"/>
    <w:rsid w:val="008B5CB8"/>
    <w:rsid w:val="008B7420"/>
    <w:rsid w:val="008C2AE9"/>
    <w:rsid w:val="008C3288"/>
    <w:rsid w:val="008C41D8"/>
    <w:rsid w:val="008C48A8"/>
    <w:rsid w:val="008C5D5F"/>
    <w:rsid w:val="008C64AD"/>
    <w:rsid w:val="008C7DB9"/>
    <w:rsid w:val="008D28F0"/>
    <w:rsid w:val="008D54EC"/>
    <w:rsid w:val="008D5651"/>
    <w:rsid w:val="008E3FBB"/>
    <w:rsid w:val="008E6A3A"/>
    <w:rsid w:val="008E77F2"/>
    <w:rsid w:val="008F238D"/>
    <w:rsid w:val="008F2464"/>
    <w:rsid w:val="008F37CC"/>
    <w:rsid w:val="008F5337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6888"/>
    <w:rsid w:val="009278B6"/>
    <w:rsid w:val="00930878"/>
    <w:rsid w:val="0093169B"/>
    <w:rsid w:val="009325C0"/>
    <w:rsid w:val="00932846"/>
    <w:rsid w:val="00933F99"/>
    <w:rsid w:val="00934117"/>
    <w:rsid w:val="00936888"/>
    <w:rsid w:val="00941462"/>
    <w:rsid w:val="00941E9E"/>
    <w:rsid w:val="009454CE"/>
    <w:rsid w:val="00946663"/>
    <w:rsid w:val="009541A8"/>
    <w:rsid w:val="0095659A"/>
    <w:rsid w:val="00957FD4"/>
    <w:rsid w:val="00962B29"/>
    <w:rsid w:val="009633D8"/>
    <w:rsid w:val="009638AF"/>
    <w:rsid w:val="009645D0"/>
    <w:rsid w:val="009676DC"/>
    <w:rsid w:val="00967851"/>
    <w:rsid w:val="00967ACA"/>
    <w:rsid w:val="0097082E"/>
    <w:rsid w:val="00971F2F"/>
    <w:rsid w:val="00972E44"/>
    <w:rsid w:val="009741DE"/>
    <w:rsid w:val="00974E49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A0E9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AF2"/>
    <w:rsid w:val="009B5B54"/>
    <w:rsid w:val="009B6E23"/>
    <w:rsid w:val="009B7621"/>
    <w:rsid w:val="009C03CC"/>
    <w:rsid w:val="009C2612"/>
    <w:rsid w:val="009C599C"/>
    <w:rsid w:val="009C5B19"/>
    <w:rsid w:val="009D15EA"/>
    <w:rsid w:val="009D2195"/>
    <w:rsid w:val="009D7B64"/>
    <w:rsid w:val="009E4B4C"/>
    <w:rsid w:val="009E60B2"/>
    <w:rsid w:val="009E625F"/>
    <w:rsid w:val="009E6431"/>
    <w:rsid w:val="009E6DEA"/>
    <w:rsid w:val="009E6E1B"/>
    <w:rsid w:val="009E6F5D"/>
    <w:rsid w:val="009F2CAD"/>
    <w:rsid w:val="009F2F66"/>
    <w:rsid w:val="009F3301"/>
    <w:rsid w:val="00A02BEA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23D78"/>
    <w:rsid w:val="00A243DF"/>
    <w:rsid w:val="00A252A9"/>
    <w:rsid w:val="00A3023C"/>
    <w:rsid w:val="00A37E99"/>
    <w:rsid w:val="00A41618"/>
    <w:rsid w:val="00A426D7"/>
    <w:rsid w:val="00A470F8"/>
    <w:rsid w:val="00A479CC"/>
    <w:rsid w:val="00A5125C"/>
    <w:rsid w:val="00A51824"/>
    <w:rsid w:val="00A573A7"/>
    <w:rsid w:val="00A7043F"/>
    <w:rsid w:val="00A72CF2"/>
    <w:rsid w:val="00A7582F"/>
    <w:rsid w:val="00A76A8F"/>
    <w:rsid w:val="00A87A2B"/>
    <w:rsid w:val="00A9301A"/>
    <w:rsid w:val="00A95957"/>
    <w:rsid w:val="00AA23F9"/>
    <w:rsid w:val="00AA3EE3"/>
    <w:rsid w:val="00AA4F71"/>
    <w:rsid w:val="00AA5DE2"/>
    <w:rsid w:val="00AA6EE1"/>
    <w:rsid w:val="00AB0E97"/>
    <w:rsid w:val="00AB372B"/>
    <w:rsid w:val="00AB5575"/>
    <w:rsid w:val="00AB7C23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401E"/>
    <w:rsid w:val="00AD7718"/>
    <w:rsid w:val="00AD7E94"/>
    <w:rsid w:val="00AE5C0D"/>
    <w:rsid w:val="00AE60BE"/>
    <w:rsid w:val="00AE7288"/>
    <w:rsid w:val="00AE7E0B"/>
    <w:rsid w:val="00AF10AA"/>
    <w:rsid w:val="00AF167C"/>
    <w:rsid w:val="00AF415F"/>
    <w:rsid w:val="00AF583D"/>
    <w:rsid w:val="00AF67EA"/>
    <w:rsid w:val="00B01AD7"/>
    <w:rsid w:val="00B029A7"/>
    <w:rsid w:val="00B034BE"/>
    <w:rsid w:val="00B05063"/>
    <w:rsid w:val="00B07206"/>
    <w:rsid w:val="00B12048"/>
    <w:rsid w:val="00B123D6"/>
    <w:rsid w:val="00B13412"/>
    <w:rsid w:val="00B135A2"/>
    <w:rsid w:val="00B1580C"/>
    <w:rsid w:val="00B167C7"/>
    <w:rsid w:val="00B17567"/>
    <w:rsid w:val="00B17AB7"/>
    <w:rsid w:val="00B17AF6"/>
    <w:rsid w:val="00B17CA5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7938"/>
    <w:rsid w:val="00B5001B"/>
    <w:rsid w:val="00B51466"/>
    <w:rsid w:val="00B545BE"/>
    <w:rsid w:val="00B55C8C"/>
    <w:rsid w:val="00B56914"/>
    <w:rsid w:val="00B573F9"/>
    <w:rsid w:val="00B6070C"/>
    <w:rsid w:val="00B615A7"/>
    <w:rsid w:val="00B67736"/>
    <w:rsid w:val="00B72C4F"/>
    <w:rsid w:val="00B76941"/>
    <w:rsid w:val="00B77AB9"/>
    <w:rsid w:val="00B8060E"/>
    <w:rsid w:val="00B80CAC"/>
    <w:rsid w:val="00B83C1B"/>
    <w:rsid w:val="00B874EB"/>
    <w:rsid w:val="00B9153B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44C9"/>
    <w:rsid w:val="00BB63F5"/>
    <w:rsid w:val="00BB6BE4"/>
    <w:rsid w:val="00BB6F84"/>
    <w:rsid w:val="00BB7D71"/>
    <w:rsid w:val="00BC1832"/>
    <w:rsid w:val="00BC38DF"/>
    <w:rsid w:val="00BC6CF8"/>
    <w:rsid w:val="00BC7EB6"/>
    <w:rsid w:val="00BD1C88"/>
    <w:rsid w:val="00BE3477"/>
    <w:rsid w:val="00BF1464"/>
    <w:rsid w:val="00BF15F7"/>
    <w:rsid w:val="00C00736"/>
    <w:rsid w:val="00C00EF0"/>
    <w:rsid w:val="00C03BC3"/>
    <w:rsid w:val="00C04E88"/>
    <w:rsid w:val="00C06F7B"/>
    <w:rsid w:val="00C10542"/>
    <w:rsid w:val="00C11748"/>
    <w:rsid w:val="00C1253F"/>
    <w:rsid w:val="00C13707"/>
    <w:rsid w:val="00C167DA"/>
    <w:rsid w:val="00C17D49"/>
    <w:rsid w:val="00C20B13"/>
    <w:rsid w:val="00C24FE9"/>
    <w:rsid w:val="00C31AF6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64562"/>
    <w:rsid w:val="00C66389"/>
    <w:rsid w:val="00C6697E"/>
    <w:rsid w:val="00C67AD3"/>
    <w:rsid w:val="00C70718"/>
    <w:rsid w:val="00C70D2D"/>
    <w:rsid w:val="00C712F9"/>
    <w:rsid w:val="00C72C80"/>
    <w:rsid w:val="00C744F0"/>
    <w:rsid w:val="00C74DBE"/>
    <w:rsid w:val="00C76579"/>
    <w:rsid w:val="00C8096D"/>
    <w:rsid w:val="00C81B72"/>
    <w:rsid w:val="00C86D4B"/>
    <w:rsid w:val="00C86D65"/>
    <w:rsid w:val="00C87389"/>
    <w:rsid w:val="00C90418"/>
    <w:rsid w:val="00C97C76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D42"/>
    <w:rsid w:val="00CB2F69"/>
    <w:rsid w:val="00CB70B1"/>
    <w:rsid w:val="00CC06FD"/>
    <w:rsid w:val="00CC31D3"/>
    <w:rsid w:val="00CC4537"/>
    <w:rsid w:val="00CC4ACD"/>
    <w:rsid w:val="00CE0100"/>
    <w:rsid w:val="00CE7210"/>
    <w:rsid w:val="00CF1990"/>
    <w:rsid w:val="00CF3EDF"/>
    <w:rsid w:val="00CF449F"/>
    <w:rsid w:val="00D027C0"/>
    <w:rsid w:val="00D0498A"/>
    <w:rsid w:val="00D04D16"/>
    <w:rsid w:val="00D05CDA"/>
    <w:rsid w:val="00D07161"/>
    <w:rsid w:val="00D1240D"/>
    <w:rsid w:val="00D1254E"/>
    <w:rsid w:val="00D13825"/>
    <w:rsid w:val="00D1567C"/>
    <w:rsid w:val="00D16454"/>
    <w:rsid w:val="00D179E6"/>
    <w:rsid w:val="00D2078A"/>
    <w:rsid w:val="00D21134"/>
    <w:rsid w:val="00D21289"/>
    <w:rsid w:val="00D21CDE"/>
    <w:rsid w:val="00D22C42"/>
    <w:rsid w:val="00D240AC"/>
    <w:rsid w:val="00D2503C"/>
    <w:rsid w:val="00D31E58"/>
    <w:rsid w:val="00D32B83"/>
    <w:rsid w:val="00D33CEA"/>
    <w:rsid w:val="00D36F88"/>
    <w:rsid w:val="00D370F0"/>
    <w:rsid w:val="00D408EB"/>
    <w:rsid w:val="00D40DBF"/>
    <w:rsid w:val="00D437D1"/>
    <w:rsid w:val="00D44582"/>
    <w:rsid w:val="00D47CFE"/>
    <w:rsid w:val="00D50E77"/>
    <w:rsid w:val="00D5275B"/>
    <w:rsid w:val="00D53AAE"/>
    <w:rsid w:val="00D55BAD"/>
    <w:rsid w:val="00D61477"/>
    <w:rsid w:val="00D6425D"/>
    <w:rsid w:val="00D70E5E"/>
    <w:rsid w:val="00D70FFF"/>
    <w:rsid w:val="00D71260"/>
    <w:rsid w:val="00D74600"/>
    <w:rsid w:val="00D750F4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53B7"/>
    <w:rsid w:val="00DA6254"/>
    <w:rsid w:val="00DB0526"/>
    <w:rsid w:val="00DB0FA4"/>
    <w:rsid w:val="00DB1B77"/>
    <w:rsid w:val="00DB362E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5808"/>
    <w:rsid w:val="00E06C57"/>
    <w:rsid w:val="00E1079D"/>
    <w:rsid w:val="00E10AD0"/>
    <w:rsid w:val="00E15716"/>
    <w:rsid w:val="00E20038"/>
    <w:rsid w:val="00E2051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302B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6085C"/>
    <w:rsid w:val="00E64703"/>
    <w:rsid w:val="00E64B0C"/>
    <w:rsid w:val="00E66747"/>
    <w:rsid w:val="00E66C0D"/>
    <w:rsid w:val="00E67911"/>
    <w:rsid w:val="00E70BAD"/>
    <w:rsid w:val="00E712B4"/>
    <w:rsid w:val="00E73B68"/>
    <w:rsid w:val="00E76A63"/>
    <w:rsid w:val="00E7712A"/>
    <w:rsid w:val="00E77BD5"/>
    <w:rsid w:val="00E81E70"/>
    <w:rsid w:val="00E83E51"/>
    <w:rsid w:val="00E85371"/>
    <w:rsid w:val="00E866C5"/>
    <w:rsid w:val="00E877D0"/>
    <w:rsid w:val="00E90806"/>
    <w:rsid w:val="00E9084C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B0790"/>
    <w:rsid w:val="00EB0A53"/>
    <w:rsid w:val="00EB6705"/>
    <w:rsid w:val="00EB7ECD"/>
    <w:rsid w:val="00EC0416"/>
    <w:rsid w:val="00EC1E53"/>
    <w:rsid w:val="00EC1F34"/>
    <w:rsid w:val="00EC3CE4"/>
    <w:rsid w:val="00EC55C4"/>
    <w:rsid w:val="00EC5D97"/>
    <w:rsid w:val="00EC6759"/>
    <w:rsid w:val="00EC68A6"/>
    <w:rsid w:val="00EC7D33"/>
    <w:rsid w:val="00EC7EBC"/>
    <w:rsid w:val="00ED0742"/>
    <w:rsid w:val="00ED1C15"/>
    <w:rsid w:val="00ED34DA"/>
    <w:rsid w:val="00ED5A1B"/>
    <w:rsid w:val="00EE26A3"/>
    <w:rsid w:val="00EE65E8"/>
    <w:rsid w:val="00EE664A"/>
    <w:rsid w:val="00EE7315"/>
    <w:rsid w:val="00EF5F4D"/>
    <w:rsid w:val="00EF638F"/>
    <w:rsid w:val="00EF6AF1"/>
    <w:rsid w:val="00F0008B"/>
    <w:rsid w:val="00F00A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D3"/>
    <w:rsid w:val="00F16D0D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45E12"/>
    <w:rsid w:val="00F50FE7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D7B"/>
    <w:rsid w:val="00FA7BEE"/>
    <w:rsid w:val="00FB406E"/>
    <w:rsid w:val="00FB453C"/>
    <w:rsid w:val="00FB56AC"/>
    <w:rsid w:val="00FB63F8"/>
    <w:rsid w:val="00FB6F42"/>
    <w:rsid w:val="00FC11A0"/>
    <w:rsid w:val="00FC4D50"/>
    <w:rsid w:val="00FC5F38"/>
    <w:rsid w:val="00FD01BE"/>
    <w:rsid w:val="00FD132D"/>
    <w:rsid w:val="00FD16A6"/>
    <w:rsid w:val="00FD23E5"/>
    <w:rsid w:val="00FD43A4"/>
    <w:rsid w:val="00FD4A2E"/>
    <w:rsid w:val="00FD4F2F"/>
    <w:rsid w:val="00FD64B4"/>
    <w:rsid w:val="00FD75F6"/>
    <w:rsid w:val="00FE56EA"/>
    <w:rsid w:val="00FF0780"/>
    <w:rsid w:val="00FF2CE5"/>
    <w:rsid w:val="00FF3A57"/>
    <w:rsid w:val="00FF5C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0D8A4CB"/>
  <w15:docId w15:val="{EB81ED3F-B671-4FEE-B5E8-19942FCF1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footer" Target="footer1.xml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783" Type="http://schemas.openxmlformats.org/officeDocument/2006/relationships/oleObject" Target="embeddings/oleObject388.bin"/><Relationship Id="rId839" Type="http://schemas.openxmlformats.org/officeDocument/2006/relationships/oleObject" Target="embeddings/oleObject416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image" Target="media/image394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image" Target="media/image41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9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796" Type="http://schemas.openxmlformats.org/officeDocument/2006/relationships/image" Target="media/image395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7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fontTable" Target="fontTable.xml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3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8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8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840" Type="http://schemas.openxmlformats.org/officeDocument/2006/relationships/image" Target="media/image41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833" Type="http://schemas.openxmlformats.org/officeDocument/2006/relationships/oleObject" Target="embeddings/oleObject41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637" Type="http://schemas.openxmlformats.org/officeDocument/2006/relationships/oleObject" Target="embeddings/oleObject315.bin"/><Relationship Id="rId844" Type="http://schemas.openxmlformats.org/officeDocument/2006/relationships/theme" Target="theme/theme1.xml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618A71-50FE-44E3-8AC0-B08842C56D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7</TotalTime>
  <Pages>28</Pages>
  <Words>2464</Words>
  <Characters>14047</Characters>
  <Application>Microsoft Office Word</Application>
  <DocSecurity>0</DocSecurity>
  <Lines>117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52</cp:revision>
  <cp:lastPrinted>2017-04-06T01:56:00Z</cp:lastPrinted>
  <dcterms:created xsi:type="dcterms:W3CDTF">2015-07-07T15:33:00Z</dcterms:created>
  <dcterms:modified xsi:type="dcterms:W3CDTF">2020-06-23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